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72359F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 xml:space="preserve">Математический анализ  </w:t>
            </w:r>
            <w:r>
              <w:rPr>
                <w:iCs/>
                <w:sz w:val="24"/>
                <w:szCs w:val="24"/>
                <w:lang w:val="en-US"/>
              </w:rPr>
              <w:t>I</w:t>
            </w:r>
            <w:r w:rsidR="00A46384">
              <w:rPr>
                <w:iCs/>
                <w:sz w:val="24"/>
                <w:szCs w:val="24"/>
                <w:lang w:val="en-US"/>
              </w:rPr>
              <w:t>II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Системное программирование и компьютерные технологии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470D9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72359F">
              <w:rPr>
                <w:iCs/>
                <w:sz w:val="24"/>
                <w:szCs w:val="24"/>
              </w:rPr>
              <w:t xml:space="preserve">Математический анализ  </w:t>
            </w:r>
            <w:r w:rsidR="00A46384">
              <w:rPr>
                <w:iCs/>
                <w:sz w:val="24"/>
                <w:szCs w:val="24"/>
                <w:lang w:val="en-US"/>
              </w:rPr>
              <w:t>III</w:t>
            </w:r>
            <w:r w:rsidR="00905431">
              <w:rPr>
                <w:iCs/>
                <w:sz w:val="24"/>
                <w:szCs w:val="24"/>
              </w:rPr>
              <w:t>»</w:t>
            </w:r>
            <w:r w:rsidR="0072359F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а заседании кафедры, протокол № 000 от 01.01.0001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Агарева</w:t>
            </w:r>
            <w:proofErr w:type="spellEnd"/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72359F">
        <w:rPr>
          <w:iCs/>
          <w:sz w:val="24"/>
          <w:szCs w:val="24"/>
        </w:rPr>
        <w:t xml:space="preserve">Математический анализ  </w:t>
      </w:r>
      <w:r w:rsidR="00A46384">
        <w:rPr>
          <w:iCs/>
          <w:sz w:val="24"/>
          <w:szCs w:val="24"/>
          <w:lang w:val="en-US"/>
        </w:rPr>
        <w:t>III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третьем и четвертом </w:t>
      </w:r>
      <w:r w:rsidRPr="005F68E8">
        <w:rPr>
          <w:iCs/>
          <w:sz w:val="24"/>
          <w:szCs w:val="24"/>
        </w:rPr>
        <w:t>семестр</w:t>
      </w:r>
      <w:r w:rsidR="00A46384"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06"/>
        <w:gridCol w:w="2126"/>
      </w:tblGrid>
      <w:tr w:rsidR="009664F2" w:rsidTr="007B21C3">
        <w:tc>
          <w:tcPr>
            <w:tcW w:w="2306" w:type="dxa"/>
          </w:tcPr>
          <w:p w:rsidR="009664F2" w:rsidRDefault="00A46384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ретий</w:t>
            </w:r>
            <w:r w:rsidR="0072359F">
              <w:rPr>
                <w:bCs/>
                <w:sz w:val="24"/>
                <w:szCs w:val="24"/>
              </w:rPr>
              <w:t xml:space="preserve"> семестр</w:t>
            </w:r>
          </w:p>
          <w:p w:rsidR="00861636" w:rsidRPr="009664F2" w:rsidRDefault="00861636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четвертый семестр</w:t>
            </w:r>
          </w:p>
        </w:tc>
        <w:tc>
          <w:tcPr>
            <w:tcW w:w="2126" w:type="dxa"/>
          </w:tcPr>
          <w:p w:rsidR="009664F2" w:rsidRDefault="009664F2" w:rsidP="0072359F">
            <w:pPr>
              <w:rPr>
                <w:b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A46384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C264EE">
              <w:rPr>
                <w:bCs/>
                <w:sz w:val="24"/>
                <w:szCs w:val="24"/>
              </w:rPr>
              <w:t>экзамен</w:t>
            </w:r>
          </w:p>
          <w:p w:rsidR="00861636" w:rsidRDefault="00861636" w:rsidP="0072359F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экзамен</w:t>
            </w:r>
          </w:p>
          <w:p w:rsidR="00A46384" w:rsidRDefault="00A46384" w:rsidP="0072359F">
            <w:pPr>
              <w:rPr>
                <w:bCs/>
                <w:sz w:val="24"/>
                <w:szCs w:val="24"/>
              </w:rPr>
            </w:pPr>
          </w:p>
          <w:p w:rsidR="00A46384" w:rsidRPr="009664F2" w:rsidRDefault="00A46384" w:rsidP="0072359F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</w:t>
      </w:r>
      <w:proofErr w:type="gramStart"/>
      <w:r>
        <w:rPr>
          <w:sz w:val="24"/>
          <w:szCs w:val="24"/>
        </w:rPr>
        <w:t>обучения по</w:t>
      </w:r>
      <w:proofErr w:type="gramEnd"/>
      <w:r>
        <w:rPr>
          <w:sz w:val="24"/>
          <w:szCs w:val="24"/>
        </w:rPr>
        <w:t xml:space="preserve">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ифференциальные уравнения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ополнительные главы математического анализа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Методы оптимизации систем управления</w:t>
      </w:r>
      <w:r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  <w:r w:rsidR="000350F8">
        <w:t xml:space="preserve"> (МОДУЛЮ)</w:t>
      </w:r>
    </w:p>
    <w:p w:rsidR="00B702DA" w:rsidRPr="006F2F01" w:rsidRDefault="00B702DA" w:rsidP="00B702DA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2217AD">
        <w:rPr>
          <w:iCs/>
          <w:sz w:val="24"/>
          <w:szCs w:val="24"/>
        </w:rPr>
        <w:t xml:space="preserve">Математический анализ  </w:t>
      </w:r>
      <w:r w:rsidR="00861636">
        <w:rPr>
          <w:iCs/>
          <w:sz w:val="24"/>
          <w:szCs w:val="24"/>
          <w:lang w:val="en-US"/>
        </w:rPr>
        <w:t>II</w:t>
      </w:r>
      <w:r w:rsidR="002217AD">
        <w:rPr>
          <w:iCs/>
          <w:sz w:val="24"/>
          <w:szCs w:val="24"/>
          <w:lang w:val="en-US"/>
        </w:rPr>
        <w:t>I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BC6C4F">
        <w:rPr>
          <w:rFonts w:eastAsia="Times New Roman"/>
          <w:sz w:val="24"/>
          <w:szCs w:val="24"/>
        </w:rPr>
        <w:t xml:space="preserve">изучение понятий, используемых </w:t>
      </w:r>
      <w:r w:rsidR="002217AD">
        <w:rPr>
          <w:rFonts w:eastAsia="Times New Roman"/>
          <w:sz w:val="24"/>
          <w:szCs w:val="24"/>
        </w:rPr>
        <w:t xml:space="preserve">в дифференциальном </w:t>
      </w:r>
      <w:r w:rsidR="00861636">
        <w:rPr>
          <w:rFonts w:eastAsia="Times New Roman"/>
          <w:sz w:val="24"/>
          <w:szCs w:val="24"/>
        </w:rPr>
        <w:t xml:space="preserve">и интегральном </w:t>
      </w:r>
      <w:proofErr w:type="gramStart"/>
      <w:r w:rsidR="002217AD">
        <w:rPr>
          <w:rFonts w:eastAsia="Times New Roman"/>
          <w:sz w:val="24"/>
          <w:szCs w:val="24"/>
        </w:rPr>
        <w:t>исчислени</w:t>
      </w:r>
      <w:r w:rsidR="00861636">
        <w:rPr>
          <w:rFonts w:eastAsia="Times New Roman"/>
          <w:sz w:val="24"/>
          <w:szCs w:val="24"/>
        </w:rPr>
        <w:t>ях</w:t>
      </w:r>
      <w:proofErr w:type="gramEnd"/>
      <w:r w:rsidR="002217AD">
        <w:rPr>
          <w:rFonts w:eastAsia="Times New Roman"/>
          <w:sz w:val="24"/>
          <w:szCs w:val="24"/>
        </w:rPr>
        <w:t xml:space="preserve"> функций одной и нескольких переменных,</w:t>
      </w:r>
      <w:r w:rsidR="00AD24EC">
        <w:rPr>
          <w:rFonts w:eastAsia="Times New Roman"/>
          <w:sz w:val="24"/>
          <w:szCs w:val="24"/>
        </w:rPr>
        <w:t xml:space="preserve"> теории поля,</w:t>
      </w:r>
      <w:r w:rsidR="002217AD">
        <w:rPr>
          <w:rFonts w:eastAsia="Times New Roman"/>
          <w:sz w:val="24"/>
          <w:szCs w:val="24"/>
        </w:rPr>
        <w:t xml:space="preserve"> освоение методов дифференциального </w:t>
      </w:r>
      <w:r w:rsidR="00861636">
        <w:rPr>
          <w:rFonts w:eastAsia="Times New Roman"/>
          <w:sz w:val="24"/>
          <w:szCs w:val="24"/>
        </w:rPr>
        <w:t xml:space="preserve">и интегрального </w:t>
      </w:r>
      <w:r w:rsidR="002217AD">
        <w:rPr>
          <w:rFonts w:eastAsia="Times New Roman"/>
          <w:sz w:val="24"/>
          <w:szCs w:val="24"/>
        </w:rPr>
        <w:t>исчислени</w:t>
      </w:r>
      <w:r w:rsidR="00861636">
        <w:rPr>
          <w:rFonts w:eastAsia="Times New Roman"/>
          <w:sz w:val="24"/>
          <w:szCs w:val="24"/>
        </w:rPr>
        <w:t>й</w:t>
      </w:r>
      <w:r w:rsidR="002217AD">
        <w:rPr>
          <w:rFonts w:eastAsia="Times New Roman"/>
          <w:sz w:val="24"/>
          <w:szCs w:val="24"/>
        </w:rPr>
        <w:t xml:space="preserve"> при исследовании функций</w:t>
      </w:r>
      <w:r w:rsidR="00AD24EC">
        <w:rPr>
          <w:rFonts w:eastAsia="Times New Roman"/>
          <w:sz w:val="24"/>
          <w:szCs w:val="24"/>
        </w:rPr>
        <w:t xml:space="preserve"> и полей</w:t>
      </w:r>
      <w:r w:rsidRPr="009B3E38">
        <w:rPr>
          <w:rFonts w:eastAsia="Times New Roman"/>
          <w:sz w:val="24"/>
          <w:szCs w:val="24"/>
        </w:rPr>
        <w:t>;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905431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230" w:rsidRPr="00E65230" w:rsidRDefault="002217AD" w:rsidP="002217AD">
            <w:r w:rsidRPr="00E65230">
              <w:rPr>
                <w:color w:val="000000"/>
              </w:rPr>
              <w:t>ОПК-1</w:t>
            </w:r>
            <w:r w:rsidR="00E65230" w:rsidRPr="00E65230">
              <w:t xml:space="preserve"> </w:t>
            </w:r>
          </w:p>
          <w:p w:rsidR="002217AD" w:rsidRPr="00E65230" w:rsidRDefault="00E65230" w:rsidP="002217AD">
            <w:pPr>
              <w:rPr>
                <w:color w:val="000000"/>
              </w:rPr>
            </w:pPr>
            <w:proofErr w:type="gramStart"/>
            <w:r w:rsidRPr="00E65230">
              <w:rPr>
                <w:color w:val="000000"/>
              </w:rPr>
              <w:t>Способен</w:t>
            </w:r>
            <w:proofErr w:type="gramEnd"/>
            <w:r w:rsidRPr="00E65230">
              <w:rPr>
                <w:color w:val="000000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  <w:p w:rsidR="00C87339" w:rsidRPr="00E65230" w:rsidRDefault="00C87339" w:rsidP="00B702DA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4A53E3" w:rsidRDefault="002217AD" w:rsidP="002217AD">
            <w:r w:rsidRPr="004A53E3">
              <w:t>ИД-ОПК-1.1</w:t>
            </w:r>
          </w:p>
          <w:p w:rsidR="00C87339" w:rsidRDefault="00E65230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базовых понятий и методов фундаментальных математических дисциплин, использующихся </w:t>
            </w:r>
            <w:r w:rsidR="004A53E3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в профессиональной деятельности.</w:t>
            </w:r>
          </w:p>
          <w:p w:rsidR="004A53E3" w:rsidRDefault="004A53E3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  <w:p w:rsidR="004A53E3" w:rsidRPr="004A53E3" w:rsidRDefault="004A53E3" w:rsidP="004A53E3">
            <w:r w:rsidRPr="004A53E3">
              <w:t>ИД-ОПК-1.2</w:t>
            </w:r>
          </w:p>
          <w:p w:rsidR="004A53E3" w:rsidRDefault="004A53E3" w:rsidP="00AD24EC"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Применение фундаментальных знаний, полученных в области математических и естественных наук и их использование в п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рофессиональной деятельности.</w:t>
            </w:r>
            <w:r w:rsidR="00905431" w:rsidRPr="004A53E3">
              <w:t xml:space="preserve"> </w:t>
            </w:r>
          </w:p>
          <w:p w:rsidR="00AD24EC" w:rsidRPr="004A53E3" w:rsidRDefault="00AD24EC" w:rsidP="00AD24EC">
            <w:r w:rsidRPr="004A53E3">
              <w:t>ИД-ОПК-1.</w:t>
            </w:r>
            <w:r>
              <w:t>3</w:t>
            </w:r>
          </w:p>
          <w:p w:rsidR="00AD24EC" w:rsidRPr="00905431" w:rsidRDefault="00AD24EC" w:rsidP="00AD24EC">
            <w:pPr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AD24EC"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  <w:t xml:space="preserve">Осуществление </w:t>
            </w:r>
            <w:proofErr w:type="gramStart"/>
            <w:r w:rsidRPr="00AD24EC"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  <w:t>выбора методов решения задач профессиональной деятельности</w:t>
            </w:r>
            <w:proofErr w:type="gramEnd"/>
            <w:r w:rsidRPr="00AD24EC"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  <w:t xml:space="preserve"> на основе теоретических знаний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24EC" w:rsidRDefault="00AD24EC" w:rsidP="00AD24EC">
            <w:pPr>
              <w:tabs>
                <w:tab w:val="left" w:pos="317"/>
              </w:tabs>
              <w:rPr>
                <w:rFonts w:eastAsiaTheme="minorHAnsi"/>
                <w:i/>
                <w:color w:val="000000"/>
                <w:lang w:eastAsia="en-US"/>
              </w:rPr>
            </w:pPr>
          </w:p>
          <w:p w:rsidR="00AD24EC" w:rsidRPr="00DF4E93" w:rsidRDefault="00AD24EC" w:rsidP="00AD24EC">
            <w:pPr>
              <w:tabs>
                <w:tab w:val="left" w:pos="317"/>
              </w:tabs>
              <w:rPr>
                <w:bCs/>
              </w:rPr>
            </w:pPr>
            <w:r w:rsidRPr="00DF4E93">
              <w:rPr>
                <w:bCs/>
              </w:rPr>
              <w:t xml:space="preserve">- </w:t>
            </w:r>
            <w:r w:rsidRPr="00DF4E93">
              <w:t xml:space="preserve"> знает </w:t>
            </w:r>
            <w:r w:rsidRPr="00DF4E93">
              <w:rPr>
                <w:bCs/>
              </w:rPr>
              <w:t xml:space="preserve">основные </w:t>
            </w:r>
            <w:r w:rsidRPr="00DF4E93">
              <w:t>понятия и методы интегрального исчисления фун</w:t>
            </w:r>
            <w:r w:rsidRPr="00DF4E93">
              <w:softHyphen/>
              <w:t>к</w:t>
            </w:r>
            <w:r w:rsidRPr="00DF4E93">
              <w:softHyphen/>
              <w:t xml:space="preserve">ций нескольких переменных: кратные, криволинейные и поверхностные интегралы, формулы Грина, Стокса и Остроградского– </w:t>
            </w:r>
            <w:proofErr w:type="gramStart"/>
            <w:r w:rsidRPr="00DF4E93">
              <w:t>Га</w:t>
            </w:r>
            <w:proofErr w:type="gramEnd"/>
            <w:r w:rsidRPr="00DF4E93">
              <w:t xml:space="preserve">усса, элементы теории поля дисциплины «Математический анализ </w:t>
            </w:r>
            <w:r w:rsidRPr="00DF4E93">
              <w:rPr>
                <w:lang w:val="en-US"/>
              </w:rPr>
              <w:t>III</w:t>
            </w:r>
            <w:r w:rsidRPr="00DF4E93">
              <w:t>», основные методы исследования функций одной переменной и построения их графиков</w:t>
            </w:r>
            <w:r w:rsidRPr="00DF4E93">
              <w:rPr>
                <w:bCs/>
              </w:rPr>
              <w:t>.</w:t>
            </w:r>
          </w:p>
          <w:p w:rsidR="00AD24EC" w:rsidRPr="00DF4E93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bCs/>
              </w:rPr>
            </w:pPr>
            <w:r w:rsidRPr="00DF4E93">
              <w:rPr>
                <w:bCs/>
              </w:rPr>
              <w:t xml:space="preserve">умеет применять основные понятия изучаемого курса для решения типовых задач, </w:t>
            </w:r>
            <w:r w:rsidRPr="00DF4E93">
              <w:t>распознавать</w:t>
            </w:r>
            <w:r w:rsidRPr="00DF4E93">
              <w:rPr>
                <w:i/>
              </w:rPr>
              <w:t xml:space="preserve"> </w:t>
            </w:r>
            <w:r w:rsidRPr="00DF4E93">
              <w:t>на графике функции характерные особенности, применять</w:t>
            </w:r>
            <w:r w:rsidRPr="00DF4E93">
              <w:rPr>
                <w:i/>
              </w:rPr>
              <w:t xml:space="preserve"> </w:t>
            </w:r>
            <w:r w:rsidRPr="00DF4E93">
              <w:t>типовые</w:t>
            </w:r>
            <w:r w:rsidRPr="00DF4E93">
              <w:rPr>
                <w:i/>
              </w:rPr>
              <w:t xml:space="preserve"> </w:t>
            </w:r>
            <w:r w:rsidRPr="00DF4E93">
              <w:t>методы определения экстремальных значений функции одной и нескольких переменных.</w:t>
            </w:r>
          </w:p>
          <w:p w:rsidR="00AD24EC" w:rsidRPr="001E12D0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DF4E93">
              <w:t xml:space="preserve">владеет  основными </w:t>
            </w:r>
            <w:r w:rsidRPr="00DF4E93">
              <w:rPr>
                <w:bCs/>
              </w:rPr>
              <w:t>методами исследования математической модели, имеющей вид функциональной зависимости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607C1F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4A53E3" w:rsidP="00B6294E">
            <w:pPr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294291" w:rsidRDefault="004A53E3" w:rsidP="00B6294E">
            <w:pPr>
              <w:jc w:val="center"/>
              <w:rPr>
                <w:iCs/>
                <w:lang w:val="en-US"/>
              </w:rPr>
            </w:pPr>
            <w:r w:rsidRPr="007B0D31">
              <w:rPr>
                <w:bCs/>
              </w:rPr>
              <w:t>216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DF4E93" w:rsidP="009B399A">
            <w:r w:rsidRPr="00EB2F47">
              <w:rPr>
                <w:iCs/>
              </w:rPr>
              <w:t>3</w:t>
            </w:r>
            <w:r w:rsidR="00262427" w:rsidRPr="00EB2F47">
              <w:t xml:space="preserve"> семестр</w:t>
            </w:r>
          </w:p>
        </w:tc>
        <w:tc>
          <w:tcPr>
            <w:tcW w:w="1130" w:type="dxa"/>
          </w:tcPr>
          <w:p w:rsidR="00262427" w:rsidRPr="00EB2F47" w:rsidRDefault="007B0D31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</w:t>
            </w:r>
            <w:r w:rsidR="00502248">
              <w:rPr>
                <w:iCs/>
              </w:rPr>
              <w:t>н</w:t>
            </w:r>
          </w:p>
        </w:tc>
        <w:tc>
          <w:tcPr>
            <w:tcW w:w="833" w:type="dxa"/>
          </w:tcPr>
          <w:p w:rsidR="00262427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  <w:lang w:val="en-US"/>
              </w:rPr>
            </w:pPr>
            <w:r w:rsidRPr="00EB2F47">
              <w:rPr>
                <w:iCs/>
              </w:rPr>
              <w:t>1</w:t>
            </w:r>
            <w:r w:rsidR="00EB2F47" w:rsidRPr="00EB2F47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EB2F47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0</w:t>
            </w:r>
          </w:p>
        </w:tc>
        <w:tc>
          <w:tcPr>
            <w:tcW w:w="837" w:type="dxa"/>
          </w:tcPr>
          <w:p w:rsidR="00262427" w:rsidRPr="00EB2F47" w:rsidRDefault="00EB2F47" w:rsidP="009B399A">
            <w:pPr>
              <w:ind w:left="28"/>
              <w:jc w:val="center"/>
            </w:pPr>
            <w:r w:rsidRPr="00EB2F47">
              <w:t>27</w:t>
            </w:r>
          </w:p>
        </w:tc>
      </w:tr>
      <w:tr w:rsidR="00DF4E93" w:rsidRPr="00EB2F47" w:rsidTr="0012098B">
        <w:trPr>
          <w:cantSplit/>
          <w:trHeight w:val="227"/>
        </w:trPr>
        <w:tc>
          <w:tcPr>
            <w:tcW w:w="1943" w:type="dxa"/>
          </w:tcPr>
          <w:p w:rsidR="00DF4E93" w:rsidRPr="00EB2F47" w:rsidRDefault="00DF4E93" w:rsidP="009B399A">
            <w:pPr>
              <w:rPr>
                <w:iCs/>
              </w:rPr>
            </w:pPr>
            <w:r w:rsidRPr="00EB2F47">
              <w:rPr>
                <w:iCs/>
              </w:rPr>
              <w:t>4</w:t>
            </w:r>
            <w:r w:rsidRPr="00EB2F47">
              <w:t xml:space="preserve"> семестр</w:t>
            </w:r>
          </w:p>
        </w:tc>
        <w:tc>
          <w:tcPr>
            <w:tcW w:w="1130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экзамен</w:t>
            </w:r>
          </w:p>
        </w:tc>
        <w:tc>
          <w:tcPr>
            <w:tcW w:w="833" w:type="dxa"/>
          </w:tcPr>
          <w:p w:rsidR="00DF4E93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A42A42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A42A42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45</w:t>
            </w:r>
          </w:p>
        </w:tc>
        <w:tc>
          <w:tcPr>
            <w:tcW w:w="837" w:type="dxa"/>
          </w:tcPr>
          <w:p w:rsidR="00DF4E93" w:rsidRPr="00EB2F47" w:rsidRDefault="00A42A42" w:rsidP="009B399A">
            <w:pPr>
              <w:ind w:left="28"/>
              <w:jc w:val="center"/>
            </w:pPr>
            <w:r w:rsidRPr="00EB2F47">
              <w:t>27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262427" w:rsidP="009B399A">
            <w:pPr>
              <w:jc w:val="right"/>
            </w:pPr>
            <w:r w:rsidRPr="00EB2F47">
              <w:t>Всего:</w:t>
            </w:r>
          </w:p>
        </w:tc>
        <w:tc>
          <w:tcPr>
            <w:tcW w:w="1130" w:type="dxa"/>
          </w:tcPr>
          <w:p w:rsidR="00262427" w:rsidRPr="00EB2F47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EB2F47" w:rsidRDefault="00494936" w:rsidP="009B399A">
            <w:pPr>
              <w:ind w:left="28"/>
              <w:jc w:val="center"/>
            </w:pPr>
            <w:r w:rsidRPr="00EB2F47">
              <w:t>216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5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94936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5</w:t>
            </w:r>
            <w:r w:rsidR="00EB2F47" w:rsidRPr="00EB2F47">
              <w:rPr>
                <w:iCs/>
              </w:rPr>
              <w:t>2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EB2F47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75</w:t>
            </w:r>
          </w:p>
        </w:tc>
        <w:tc>
          <w:tcPr>
            <w:tcW w:w="837" w:type="dxa"/>
          </w:tcPr>
          <w:p w:rsidR="00262427" w:rsidRPr="00EB2F47" w:rsidRDefault="00EB2F47" w:rsidP="009B399A">
            <w:pPr>
              <w:ind w:left="28"/>
              <w:jc w:val="center"/>
            </w:pPr>
            <w:r w:rsidRPr="00EB2F47">
              <w:t>54</w:t>
            </w:r>
          </w:p>
        </w:tc>
      </w:tr>
    </w:tbl>
    <w:p w:rsidR="005776C0" w:rsidRPr="00EB2F47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CC379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CC379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CC379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CC3795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EB2F4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Трети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CC3795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94936">
              <w:t>1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94936">
              <w:t>1</w:t>
            </w:r>
            <w:r w:rsidRPr="00896769">
              <w:t>.1</w:t>
            </w:r>
          </w:p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 w:rsidR="00494936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EB2F47" w:rsidRDefault="00EB2F4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DF3C1E" w:rsidRDefault="00045BD9" w:rsidP="00E95F8A">
            <w:pPr>
              <w:tabs>
                <w:tab w:val="right" w:leader="underscore" w:pos="9639"/>
              </w:tabs>
              <w:rPr>
                <w:b/>
              </w:rPr>
            </w:pPr>
            <w:r w:rsidRPr="007B0D31">
              <w:rPr>
                <w:b/>
              </w:rPr>
              <w:t xml:space="preserve">Раздел </w:t>
            </w:r>
            <w:r w:rsidRPr="007B0D31">
              <w:rPr>
                <w:b/>
                <w:lang w:val="en-US"/>
              </w:rPr>
              <w:t>I</w:t>
            </w:r>
            <w:r w:rsidRPr="007B0D31">
              <w:rPr>
                <w:b/>
              </w:rPr>
              <w:t xml:space="preserve">. </w:t>
            </w:r>
            <w:r w:rsidR="00E95F8A">
              <w:rPr>
                <w:b/>
                <w:bCs/>
              </w:rPr>
              <w:t>Кратные</w:t>
            </w:r>
            <w:r w:rsidR="007B0D31">
              <w:rPr>
                <w:b/>
                <w:bCs/>
              </w:rPr>
              <w:t xml:space="preserve"> интегралы</w:t>
            </w:r>
          </w:p>
        </w:tc>
        <w:tc>
          <w:tcPr>
            <w:tcW w:w="815" w:type="dxa"/>
          </w:tcPr>
          <w:p w:rsidR="00045BD9" w:rsidRPr="001C1B2E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5" w:type="dxa"/>
          </w:tcPr>
          <w:p w:rsidR="00045BD9" w:rsidRPr="001C1B2E" w:rsidRDefault="007B4136" w:rsidP="00554E6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554E68">
              <w:t>8</w:t>
            </w: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:rsidR="00045BD9" w:rsidRPr="001C1B2E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B0D31" w:rsidRDefault="00045BD9" w:rsidP="007B0D31">
            <w:pPr>
              <w:tabs>
                <w:tab w:val="right" w:leader="underscore" w:pos="9639"/>
              </w:tabs>
              <w:jc w:val="both"/>
            </w:pPr>
            <w:r>
              <w:t xml:space="preserve">Тема 1.1. </w:t>
            </w:r>
            <w:r w:rsidR="007B0D31" w:rsidRPr="007B0D31">
              <w:rPr>
                <w:bCs/>
              </w:rPr>
              <w:t xml:space="preserve"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</w:t>
            </w:r>
            <w:proofErr w:type="gramStart"/>
            <w:r w:rsidR="007B0D31" w:rsidRPr="007B0D31">
              <w:rPr>
                <w:bCs/>
              </w:rPr>
              <w:t>повторному</w:t>
            </w:r>
            <w:proofErr w:type="gramEnd"/>
            <w:r w:rsidR="007B0D31" w:rsidRPr="007B0D31">
              <w:rPr>
                <w:bCs/>
              </w:rPr>
              <w:t>. Изменение порядка интегрирования в повторном интеграле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:rsidR="00045BD9" w:rsidRPr="003A3CAB" w:rsidRDefault="00045BD9" w:rsidP="00045BD9">
            <w:pPr>
              <w:jc w:val="both"/>
            </w:pPr>
            <w:r w:rsidRPr="003A3CAB">
              <w:t xml:space="preserve">Формы текущего контроля </w:t>
            </w:r>
          </w:p>
          <w:p w:rsidR="00045BD9" w:rsidRDefault="00045BD9" w:rsidP="00045BD9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230B89" w:rsidRPr="00AF0C48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94936" w:rsidRDefault="00045BD9" w:rsidP="00494936">
            <w:pPr>
              <w:tabs>
                <w:tab w:val="right" w:leader="underscore" w:pos="9639"/>
              </w:tabs>
              <w:jc w:val="both"/>
            </w:pPr>
            <w:r>
              <w:t>Тема 1.2</w:t>
            </w:r>
            <w:r w:rsidR="00494936" w:rsidRPr="007531F0">
              <w:t xml:space="preserve"> </w:t>
            </w:r>
            <w:r w:rsidR="00BB4676" w:rsidRPr="00BB4676">
              <w:t>Замена переменных в двойном интеграле. Якобиан.</w:t>
            </w:r>
          </w:p>
          <w:p w:rsidR="00045BD9" w:rsidRPr="00E949D2" w:rsidRDefault="00E95F8A" w:rsidP="00E95F8A">
            <w:pPr>
              <w:tabs>
                <w:tab w:val="right" w:leader="underscore" w:pos="9639"/>
              </w:tabs>
              <w:jc w:val="both"/>
            </w:pPr>
            <w:r w:rsidRPr="00BB4676">
              <w:t>Вычисление двойного и</w:t>
            </w:r>
            <w:r>
              <w:t>нтеграла путем перехода к поляр</w:t>
            </w:r>
            <w:r w:rsidRPr="00BB4676">
              <w:t>ным координатам.</w:t>
            </w:r>
          </w:p>
        </w:tc>
        <w:tc>
          <w:tcPr>
            <w:tcW w:w="815" w:type="dxa"/>
          </w:tcPr>
          <w:p w:rsidR="00045BD9" w:rsidRPr="00230B89" w:rsidRDefault="00230B8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B07EE7" w:rsidRDefault="00045BD9" w:rsidP="00E95F8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Тема 1.3</w:t>
            </w:r>
            <w:r w:rsidR="003B66EB">
              <w:t>.</w:t>
            </w:r>
            <w:r w:rsidR="00494936" w:rsidRPr="007531F0">
              <w:t xml:space="preserve"> </w:t>
            </w:r>
            <w:r w:rsidR="00E95F8A" w:rsidRPr="00E95F8A">
              <w:t>Некоторые геометрические и физические приложения двойных интегралов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95F8A" w:rsidRDefault="00045BD9" w:rsidP="00E95F8A">
            <w:pPr>
              <w:tabs>
                <w:tab w:val="right" w:leader="underscore" w:pos="9639"/>
              </w:tabs>
              <w:jc w:val="both"/>
            </w:pPr>
            <w:r>
              <w:t>Тема 1.4.</w:t>
            </w:r>
            <w:r w:rsidR="00494936" w:rsidRPr="007531F0">
              <w:t xml:space="preserve"> </w:t>
            </w:r>
            <w:r w:rsidR="00E95F8A">
              <w:t>Определение тройного интеграла, его существование. Физический смысл тройного интеграла.</w:t>
            </w:r>
          </w:p>
          <w:p w:rsidR="00045BD9" w:rsidRPr="002D52CD" w:rsidRDefault="00E95F8A" w:rsidP="00E95F8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95F8A" w:rsidRDefault="007B4136" w:rsidP="00E95F8A">
            <w:pPr>
              <w:tabs>
                <w:tab w:val="right" w:leader="underscore" w:pos="9639"/>
              </w:tabs>
              <w:jc w:val="both"/>
            </w:pPr>
            <w:r>
              <w:t>Тема 1.5.</w:t>
            </w:r>
            <w:r w:rsidRPr="007531F0">
              <w:t xml:space="preserve"> </w:t>
            </w:r>
            <w:r w:rsidR="00E95F8A">
              <w:t>Замена переменных в тройном интеграле.</w:t>
            </w:r>
          </w:p>
          <w:p w:rsidR="00045BD9" w:rsidRPr="00DF3C1E" w:rsidRDefault="00E95F8A" w:rsidP="00E95F8A">
            <w:r>
              <w:t>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815" w:type="dxa"/>
          </w:tcPr>
          <w:p w:rsidR="00045BD9" w:rsidRPr="008E750F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045BD9" w:rsidRPr="00230B8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045BD9">
            <w:r>
              <w:t>Практическое занятие №1.1.</w:t>
            </w:r>
            <w:r w:rsidRPr="007531F0">
              <w:rPr>
                <w:bCs/>
              </w:rPr>
              <w:t xml:space="preserve"> </w:t>
            </w:r>
            <w:r w:rsidR="00BB4676" w:rsidRPr="007B0D31">
              <w:rPr>
                <w:bCs/>
              </w:rPr>
              <w:t xml:space="preserve"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</w:t>
            </w:r>
            <w:proofErr w:type="gramStart"/>
            <w:r w:rsidR="00BB4676" w:rsidRPr="007B0D31">
              <w:rPr>
                <w:bCs/>
              </w:rPr>
              <w:t>повторному</w:t>
            </w:r>
            <w:proofErr w:type="gramEnd"/>
            <w:r w:rsidR="00BB4676" w:rsidRPr="007B0D31">
              <w:rPr>
                <w:bCs/>
              </w:rPr>
              <w:t>. Изменение порядка интегрирования в повторном интеграл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BB4676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="00BB4676">
              <w:rPr>
                <w:bCs/>
              </w:rPr>
              <w:t xml:space="preserve"> </w:t>
            </w:r>
            <w:r w:rsidR="00BB4676" w:rsidRPr="007B0D31">
              <w:rPr>
                <w:bCs/>
              </w:rPr>
              <w:t xml:space="preserve"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</w:t>
            </w:r>
            <w:proofErr w:type="gramStart"/>
            <w:r w:rsidR="00BB4676" w:rsidRPr="007B0D31">
              <w:rPr>
                <w:bCs/>
              </w:rPr>
              <w:t>повторному</w:t>
            </w:r>
            <w:proofErr w:type="gramEnd"/>
            <w:r w:rsidR="00BB4676" w:rsidRPr="007B0D31">
              <w:rPr>
                <w:bCs/>
              </w:rPr>
              <w:t>. Изменение порядка интегрирования в повторном интеграл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3.</w:t>
            </w:r>
            <w:r w:rsidRPr="007531F0">
              <w:rPr>
                <w:bCs/>
              </w:rPr>
              <w:t xml:space="preserve"> </w:t>
            </w:r>
            <w:r w:rsidR="008E750F" w:rsidRPr="00BB4676">
              <w:t>Замена переменных в двойном интеграле. Якобиан.</w:t>
            </w:r>
            <w:r w:rsidR="008E750F">
              <w:t xml:space="preserve"> </w:t>
            </w:r>
            <w:r w:rsidR="008E750F" w:rsidRPr="00BB4676">
              <w:t>Вычисление двойного и</w:t>
            </w:r>
            <w:r w:rsidR="008E750F">
              <w:t>нтеграла путем перехода к поляр</w:t>
            </w:r>
            <w:r w:rsidR="008E750F" w:rsidRPr="00BB4676">
              <w:t>ным координатам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4.</w:t>
            </w:r>
            <w:r w:rsidRPr="007531F0">
              <w:rPr>
                <w:bCs/>
              </w:rPr>
              <w:t xml:space="preserve"> </w:t>
            </w:r>
            <w:r w:rsidR="008E750F" w:rsidRPr="00BB4676">
              <w:t>Замена переменных в двойном интеграле. Якобиан.</w:t>
            </w:r>
            <w:r w:rsidR="008E750F">
              <w:t xml:space="preserve"> </w:t>
            </w:r>
            <w:r w:rsidR="008E750F" w:rsidRPr="00BB4676">
              <w:t>Вычисление двойного и</w:t>
            </w:r>
            <w:r w:rsidR="008E750F">
              <w:t>нтеграла путем перехода к поляр</w:t>
            </w:r>
            <w:r w:rsidR="008E750F" w:rsidRPr="00BB4676">
              <w:t>ным координатам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BB467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5</w:t>
            </w:r>
            <w:r w:rsidR="00386816">
              <w:t xml:space="preserve">. </w:t>
            </w:r>
            <w:r w:rsidR="008E750F" w:rsidRPr="00E95F8A">
              <w:t>Некоторые геометрические и физические приложения двойных интегралов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6. Определение тройного интеграла, его существование. Физический смысл тройного интеграла. 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7. Замена переменных в тройном интеграле. 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8. Замена переменных в тройном интеграле. 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531F0" w:rsidRDefault="007A5720" w:rsidP="007A5720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1.</w:t>
            </w:r>
            <w:r w:rsidR="00554E68">
              <w:t>9</w:t>
            </w:r>
            <w:r>
              <w:t>.</w:t>
            </w:r>
            <w:r w:rsidRPr="007531F0">
              <w:rPr>
                <w:bCs/>
              </w:rPr>
              <w:t xml:space="preserve"> Контрольная работа 1 «</w:t>
            </w:r>
            <w:r w:rsidR="008E750F">
              <w:rPr>
                <w:bCs/>
              </w:rPr>
              <w:t>Кратные интегралы</w:t>
            </w:r>
            <w:r w:rsidRPr="007531F0">
              <w:rPr>
                <w:bCs/>
              </w:rPr>
              <w:t>».</w:t>
            </w:r>
          </w:p>
          <w:p w:rsidR="007A5720" w:rsidRDefault="007A5720" w:rsidP="007A5720"/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C8423D" w:rsidRDefault="007B4136" w:rsidP="008E750F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8E750F">
              <w:rPr>
                <w:b/>
                <w:bCs/>
              </w:rPr>
              <w:t>Криволинейные</w:t>
            </w:r>
            <w:r w:rsidR="007B0D31">
              <w:rPr>
                <w:b/>
                <w:bCs/>
              </w:rPr>
              <w:t xml:space="preserve"> интегралы</w:t>
            </w:r>
          </w:p>
        </w:tc>
        <w:tc>
          <w:tcPr>
            <w:tcW w:w="815" w:type="dxa"/>
          </w:tcPr>
          <w:p w:rsidR="007B4136" w:rsidRPr="001C1B2E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5" w:type="dxa"/>
          </w:tcPr>
          <w:p w:rsidR="007B4136" w:rsidRPr="00230B89" w:rsidRDefault="007B4136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  <w:r w:rsidR="002546CA">
              <w:rPr>
                <w:iCs/>
              </w:rPr>
              <w:t>6</w:t>
            </w: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8E750F" w:rsidRDefault="007B4136" w:rsidP="008E750F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>Тема 2.1</w:t>
            </w:r>
            <w:r w:rsidRPr="007531F0">
              <w:t xml:space="preserve"> </w:t>
            </w:r>
            <w:r w:rsidR="008E750F"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="008E750F" w:rsidRPr="008E750F">
              <w:rPr>
                <w:bCs/>
              </w:rPr>
              <w:t>декартовой</w:t>
            </w:r>
            <w:proofErr w:type="gramEnd"/>
            <w:r w:rsidR="008E750F"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7B4136" w:rsidRPr="007B4136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230B89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8E750F" w:rsidRDefault="007B4136" w:rsidP="008E750F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2.2. </w:t>
            </w:r>
            <w:r w:rsidR="008E750F"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815" w:type="dxa"/>
          </w:tcPr>
          <w:p w:rsidR="007B4136" w:rsidRPr="007B4136" w:rsidRDefault="009E4F7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616D5E">
            <w:r>
              <w:t>Практическое занятие №2.1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Pr="008E750F">
              <w:rPr>
                <w:bCs/>
              </w:rPr>
              <w:t>декартовой</w:t>
            </w:r>
            <w:proofErr w:type="gramEnd"/>
            <w:r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554E68" w:rsidRPr="003A3CAB" w:rsidRDefault="00554E68" w:rsidP="00163F80">
            <w:pPr>
              <w:jc w:val="both"/>
            </w:pPr>
            <w:r w:rsidRPr="003A3CAB">
              <w:t xml:space="preserve">Формы текущего контроля </w:t>
            </w:r>
          </w:p>
          <w:p w:rsidR="00554E68" w:rsidRDefault="00554E68" w:rsidP="00163F8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:rsidR="00554E68" w:rsidRPr="00AF0C48" w:rsidRDefault="00554E68" w:rsidP="00163F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554E68" w:rsidRPr="00F771C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2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Pr="008E750F">
              <w:rPr>
                <w:bCs/>
              </w:rPr>
              <w:t>декартовой</w:t>
            </w:r>
            <w:proofErr w:type="gramEnd"/>
            <w:r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r>
              <w:t>Практическое занятие № 2.3</w:t>
            </w:r>
            <w:r w:rsidRPr="007531F0">
              <w:rPr>
                <w:bCs/>
              </w:rPr>
              <w:t xml:space="preserve"> </w:t>
            </w:r>
            <w:r w:rsidR="002546CA"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="002546CA" w:rsidRPr="008E750F">
              <w:rPr>
                <w:bCs/>
              </w:rPr>
              <w:t>декартовой</w:t>
            </w:r>
            <w:proofErr w:type="gramEnd"/>
            <w:r w:rsidR="002546CA"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2.4.</w:t>
            </w:r>
            <w:r w:rsidRPr="007531F0">
              <w:rPr>
                <w:bCs/>
              </w:rPr>
              <w:t xml:space="preserve"> </w:t>
            </w:r>
            <w:r w:rsidR="002546CA"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="002546CA" w:rsidRPr="008E750F">
              <w:rPr>
                <w:bCs/>
              </w:rPr>
              <w:t>декартовой</w:t>
            </w:r>
            <w:proofErr w:type="gramEnd"/>
            <w:r w:rsidR="002546CA"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1C1B2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7B4136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4B07B1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r>
              <w:t>Практическое занятие №2.5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2546CA" w:rsidP="007A5720">
            <w:r>
              <w:t>Практическое занятие №2.6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2546CA" w:rsidP="002546CA">
            <w:r>
              <w:t xml:space="preserve">Практическое занятие №2.7. </w:t>
            </w:r>
            <w:r>
              <w:rPr>
                <w:bCs/>
              </w:rPr>
              <w:t>Подготовка к к</w:t>
            </w:r>
            <w:r w:rsidRPr="007531F0">
              <w:rPr>
                <w:bCs/>
              </w:rPr>
              <w:t>онтрольн</w:t>
            </w:r>
            <w:r>
              <w:rPr>
                <w:bCs/>
              </w:rPr>
              <w:t>ой</w:t>
            </w:r>
            <w:r w:rsidRPr="007531F0">
              <w:rPr>
                <w:bCs/>
              </w:rPr>
              <w:t xml:space="preserve"> работ</w:t>
            </w:r>
            <w:r>
              <w:rPr>
                <w:bCs/>
              </w:rPr>
              <w:t>е</w:t>
            </w:r>
            <w:r w:rsidRPr="007531F0">
              <w:rPr>
                <w:bCs/>
              </w:rPr>
              <w:t xml:space="preserve"> 2 «</w:t>
            </w:r>
            <w:r>
              <w:rPr>
                <w:bCs/>
              </w:rPr>
              <w:t>Криволинейные интегралы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2546CA">
            <w:r>
              <w:t>Практическое занятие №2.</w:t>
            </w:r>
            <w:r w:rsidR="002546CA">
              <w:t>8</w:t>
            </w:r>
            <w:r>
              <w:t>.</w:t>
            </w:r>
            <w:r w:rsidRPr="007531F0">
              <w:rPr>
                <w:bCs/>
              </w:rPr>
              <w:t xml:space="preserve"> Контрольная работа 2 «</w:t>
            </w:r>
            <w:r w:rsidR="002546CA">
              <w:rPr>
                <w:bCs/>
              </w:rPr>
              <w:t>Криволинейные интегралы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CB7831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EB2F47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трети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9E49C1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ED34F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 </w:t>
            </w:r>
            <w:r w:rsidRPr="008D59A8">
              <w:rPr>
                <w:iCs/>
              </w:rPr>
              <w:t>провод</w:t>
            </w:r>
            <w:r w:rsidR="00ED34FD">
              <w:rPr>
                <w:iCs/>
              </w:rPr>
              <w:t>и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(</w:t>
            </w:r>
            <w:proofErr w:type="spellStart"/>
            <w:proofErr w:type="gramEnd"/>
            <w:r>
              <w:rPr>
                <w:b/>
                <w:sz w:val="18"/>
                <w:szCs w:val="18"/>
              </w:rPr>
              <w:t>ы</w:t>
            </w:r>
            <w:proofErr w:type="spellEnd"/>
            <w:r>
              <w:rPr>
                <w:b/>
                <w:sz w:val="18"/>
                <w:szCs w:val="18"/>
              </w:rPr>
              <w:t>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B27068" w:rsidRPr="0047081A" w:rsidRDefault="00B27068" w:rsidP="00502248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6A6AB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B27068" w:rsidRPr="007F67CF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B27068" w:rsidRPr="00A06CF3" w:rsidRDefault="00ED34F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Четвертый</w:t>
            </w:r>
            <w:r w:rsidR="00B27068" w:rsidRPr="00A06CF3">
              <w:rPr>
                <w:b/>
                <w:i/>
              </w:rPr>
              <w:t xml:space="preserve"> </w:t>
            </w:r>
            <w:r w:rsidR="00B27068" w:rsidRPr="00A06CF3">
              <w:rPr>
                <w:b/>
              </w:rPr>
              <w:t>семестр</w:t>
            </w: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vMerge w:val="restart"/>
          </w:tcPr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1</w:t>
            </w:r>
            <w:r w:rsidRPr="00896769">
              <w:t xml:space="preserve">: </w:t>
            </w:r>
          </w:p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1</w:t>
            </w:r>
            <w:r w:rsidRPr="00896769">
              <w:t>.1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>
              <w:t>1</w:t>
            </w:r>
            <w:r w:rsidRPr="00896769">
              <w:t>.2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B27068" w:rsidRPr="00351AE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B27068" w:rsidRPr="00DF3C1E" w:rsidRDefault="00B27068" w:rsidP="00ED34FD">
            <w:pPr>
              <w:tabs>
                <w:tab w:val="right" w:leader="underscore" w:pos="9639"/>
              </w:tabs>
              <w:rPr>
                <w:b/>
              </w:rPr>
            </w:pPr>
            <w:r w:rsidRPr="007B0D31">
              <w:rPr>
                <w:b/>
              </w:rPr>
              <w:t xml:space="preserve">Раздел </w:t>
            </w:r>
            <w:r w:rsidR="00ED34FD" w:rsidRPr="007B0D31">
              <w:rPr>
                <w:b/>
                <w:lang w:val="en-US"/>
              </w:rPr>
              <w:t>II</w:t>
            </w:r>
            <w:r w:rsidRPr="007B0D31">
              <w:rPr>
                <w:b/>
                <w:lang w:val="en-US"/>
              </w:rPr>
              <w:t>I</w:t>
            </w:r>
            <w:r w:rsidRPr="007B0D31">
              <w:rPr>
                <w:b/>
              </w:rPr>
              <w:t xml:space="preserve">. </w:t>
            </w:r>
            <w:r w:rsidR="00ED34FD">
              <w:rPr>
                <w:b/>
                <w:bCs/>
              </w:rPr>
              <w:t>Поверхностные</w:t>
            </w:r>
            <w:r>
              <w:rPr>
                <w:b/>
                <w:bCs/>
              </w:rPr>
              <w:t xml:space="preserve"> интегралы</w:t>
            </w:r>
          </w:p>
        </w:tc>
        <w:tc>
          <w:tcPr>
            <w:tcW w:w="815" w:type="dxa"/>
          </w:tcPr>
          <w:p w:rsidR="00B27068" w:rsidRPr="001C1B2E" w:rsidRDefault="00D33519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:rsidR="00B27068" w:rsidRPr="001C1B2E" w:rsidRDefault="00B27068" w:rsidP="00D3351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D33519">
              <w:t>4</w:t>
            </w: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1C1B2E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4002" w:type="dxa"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59296A" w:rsidRDefault="00B27068" w:rsidP="00167349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</w:t>
            </w:r>
            <w:r w:rsidR="00167349">
              <w:t>3</w:t>
            </w:r>
            <w:r>
              <w:t xml:space="preserve">.1. </w:t>
            </w:r>
            <w:r w:rsidR="00ED34FD" w:rsidRPr="0059296A">
              <w:rPr>
                <w:bCs/>
              </w:rPr>
              <w:t>Площадь поверхности. Вычисление площади поверхности с помощью двойного интеграла.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II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E949D2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2</w:t>
            </w:r>
            <w:r w:rsidR="0059296A">
              <w:t xml:space="preserve"> 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A301F" w:rsidRDefault="00B27068" w:rsidP="00502248">
            <w:pPr>
              <w:jc w:val="both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B07EE7" w:rsidRDefault="00B27068" w:rsidP="00167349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 xml:space="preserve">Тема </w:t>
            </w:r>
            <w:r w:rsidR="00167349">
              <w:t>3</w:t>
            </w:r>
            <w:r>
              <w:t>.3.</w:t>
            </w:r>
            <w:r w:rsidRPr="007531F0">
              <w:t xml:space="preserve"> </w:t>
            </w:r>
            <w:r w:rsidR="0059296A" w:rsidRPr="0059296A">
              <w:rPr>
                <w:bCs/>
              </w:rPr>
              <w:t>Некоторые приложения поверхностных интегралов первого рода</w:t>
            </w:r>
            <w:r w:rsidR="0059296A" w:rsidRPr="0059296A">
              <w:t>.</w:t>
            </w:r>
          </w:p>
        </w:tc>
        <w:tc>
          <w:tcPr>
            <w:tcW w:w="815" w:type="dxa"/>
          </w:tcPr>
          <w:p w:rsidR="00B27068" w:rsidRPr="00230B89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33519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4.</w:t>
            </w:r>
            <w:r w:rsidRPr="007531F0">
              <w:t xml:space="preserve"> </w:t>
            </w:r>
            <w:r w:rsidR="0059296A">
              <w:t xml:space="preserve">Двусторонние и односторонние поверхности. Ориентация поверхности. Задача о количестве жидкости, протекающей через поверхность в единицу времени. 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167349">
            <w:r>
              <w:t xml:space="preserve">Тема </w:t>
            </w:r>
            <w:r w:rsidR="00167349">
              <w:t>3</w:t>
            </w:r>
            <w:r>
              <w:t>.5.</w:t>
            </w:r>
            <w:r w:rsidRPr="007531F0">
              <w:t xml:space="preserve"> </w:t>
            </w:r>
            <w:r w:rsidR="0059296A">
              <w:t>Поток векторного поля через поверхность. Поверхностный интеграл второго рода, его свойства и физический смысл.</w:t>
            </w:r>
          </w:p>
        </w:tc>
        <w:tc>
          <w:tcPr>
            <w:tcW w:w="815" w:type="dxa"/>
          </w:tcPr>
          <w:p w:rsidR="00B27068" w:rsidRPr="008E750F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Default="0059296A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6.</w:t>
            </w:r>
            <w:r w:rsidRPr="007531F0">
              <w:t xml:space="preserve"> </w:t>
            </w:r>
            <w:r>
              <w:t xml:space="preserve">Вычисление поверхностного интеграла второго рода. Формула Стокса. Ротор векторного поля. Условия </w:t>
            </w:r>
            <w:proofErr w:type="spellStart"/>
            <w:proofErr w:type="gramStart"/>
            <w:r>
              <w:t>незави-симости</w:t>
            </w:r>
            <w:proofErr w:type="spellEnd"/>
            <w:proofErr w:type="gramEnd"/>
            <w:r>
              <w:t xml:space="preserve"> криволинейного интеграла второго рода от пути интегрирования в пространстве</w:t>
            </w:r>
            <w:r w:rsidR="00D33519">
              <w:t>.</w:t>
            </w:r>
          </w:p>
        </w:tc>
        <w:tc>
          <w:tcPr>
            <w:tcW w:w="815" w:type="dxa"/>
          </w:tcPr>
          <w:p w:rsidR="0059296A" w:rsidRPr="008E750F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Default="0059296A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7.</w:t>
            </w:r>
            <w:r w:rsidR="00D33519">
              <w:t xml:space="preserve"> Формула Остроградского — Гаусса. Дивергенция векторного поля.</w:t>
            </w:r>
            <w:r w:rsidR="000C0E3D">
              <w:t xml:space="preserve"> </w:t>
            </w:r>
            <w:r w:rsidR="00D33519">
              <w:t>Некоторые приложения поверхностных интегралов второго рода.</w:t>
            </w:r>
          </w:p>
        </w:tc>
        <w:tc>
          <w:tcPr>
            <w:tcW w:w="815" w:type="dxa"/>
          </w:tcPr>
          <w:p w:rsidR="0059296A" w:rsidRPr="008E750F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r>
              <w:t>Практическое занятие №</w:t>
            </w:r>
            <w:r w:rsidR="00167349">
              <w:t>3</w:t>
            </w:r>
            <w:r>
              <w:t>.1.</w:t>
            </w:r>
            <w:r w:rsidRPr="007531F0">
              <w:rPr>
                <w:bCs/>
              </w:rPr>
              <w:t xml:space="preserve"> </w:t>
            </w:r>
            <w:r w:rsidR="000C0E3D">
              <w:t>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</w:t>
            </w:r>
            <w:r w:rsidR="00167349">
              <w:t>3</w:t>
            </w:r>
            <w:r w:rsidRPr="007A5720">
              <w:t>.2.</w:t>
            </w:r>
            <w:r>
              <w:rPr>
                <w:bCs/>
              </w:rPr>
              <w:t xml:space="preserve"> </w:t>
            </w:r>
            <w:r w:rsidR="000C0E3D" w:rsidRPr="0059296A">
              <w:rPr>
                <w:bCs/>
              </w:rPr>
              <w:t>Некоторые приложения поверхностных интегралов первого рода</w:t>
            </w:r>
            <w:r w:rsidR="000C0E3D" w:rsidRPr="0059296A">
              <w:t>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3.</w:t>
            </w:r>
            <w:r w:rsidRPr="007531F0">
              <w:rPr>
                <w:bCs/>
              </w:rPr>
              <w:t xml:space="preserve"> </w:t>
            </w:r>
            <w:r w:rsidR="000C0E3D">
              <w:t>Двусторонние и односторонние поверхности. Ориентация поверхности. Задача о количестве жидкости, протекающей через поверхность в единицу времени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4.</w:t>
            </w:r>
            <w:r w:rsidRPr="007531F0">
              <w:rPr>
                <w:bCs/>
              </w:rPr>
              <w:t xml:space="preserve"> </w:t>
            </w:r>
            <w:r w:rsidR="000C0E3D">
              <w:t>Поток векторного поля через поверхность. Поверхностный интеграл второго рода, его свойства и физический смысл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 xml:space="preserve">.5. </w:t>
            </w:r>
            <w:r w:rsidR="000C0E3D">
              <w:t>Вычисление поверхностного интеграла второго рода. Формула Стокса. Ротор векторного поля. Условия независимости криволинейного интеграла второго рода от пути интегрирования в пространстве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 xml:space="preserve">.6. </w:t>
            </w:r>
            <w:r w:rsidR="000C0E3D">
              <w:t>Формула Остроградского — Гаусса. Дивергенция векторного поля. Некоторые приложения поверхностных интегралов второго рода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0C0E3D" w:rsidRDefault="00B27068" w:rsidP="00167349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</w:t>
            </w:r>
            <w:r w:rsidR="00167349">
              <w:t>3</w:t>
            </w:r>
            <w:r>
              <w:t xml:space="preserve">.7. </w:t>
            </w:r>
            <w:r w:rsidR="000C0E3D" w:rsidRPr="007531F0">
              <w:rPr>
                <w:bCs/>
              </w:rPr>
              <w:t xml:space="preserve">Контрольная работа </w:t>
            </w:r>
            <w:r w:rsidR="000C0E3D">
              <w:rPr>
                <w:bCs/>
              </w:rPr>
              <w:t xml:space="preserve">3 </w:t>
            </w:r>
            <w:r w:rsidR="000C0E3D" w:rsidRPr="007531F0">
              <w:rPr>
                <w:bCs/>
              </w:rPr>
              <w:t>«</w:t>
            </w:r>
            <w:r w:rsidR="000C0E3D">
              <w:rPr>
                <w:bCs/>
              </w:rPr>
              <w:t>Поверхностные интегралы</w:t>
            </w:r>
            <w:r w:rsidR="000C0E3D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C8423D" w:rsidRDefault="00B27068" w:rsidP="00ED34FD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 w:rsidR="00ED34FD" w:rsidRPr="00503990">
              <w:rPr>
                <w:b/>
                <w:bCs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ED34FD">
              <w:rPr>
                <w:b/>
                <w:bCs/>
              </w:rPr>
              <w:t>Теория поля</w:t>
            </w:r>
          </w:p>
        </w:tc>
        <w:tc>
          <w:tcPr>
            <w:tcW w:w="815" w:type="dxa"/>
          </w:tcPr>
          <w:p w:rsidR="00B27068" w:rsidRPr="001C1B2E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B27068" w:rsidRPr="00230B89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E750F" w:rsidRDefault="00B27068" w:rsidP="0059296A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</w:t>
            </w:r>
            <w:r w:rsidR="00ED34FD">
              <w:t>4</w:t>
            </w:r>
            <w:r>
              <w:t>.1</w:t>
            </w:r>
            <w:r w:rsidRPr="007531F0">
              <w:t xml:space="preserve"> </w:t>
            </w:r>
            <w:r w:rsidR="00ED34FD" w:rsidRPr="00ED34FD">
              <w:rPr>
                <w:bCs/>
              </w:rPr>
              <w:t xml:space="preserve">. </w:t>
            </w:r>
            <w:r w:rsidR="00167349" w:rsidRPr="00ED34FD">
              <w:rPr>
                <w:bCs/>
              </w:rPr>
              <w:t>Оператор Гамильтона. Е</w:t>
            </w:r>
            <w:r w:rsidR="00167349">
              <w:rPr>
                <w:bCs/>
              </w:rPr>
              <w:t>го связь с градиентом, диверген</w:t>
            </w:r>
            <w:r w:rsidR="00167349" w:rsidRPr="00ED34FD">
              <w:rPr>
                <w:bCs/>
              </w:rPr>
              <w:t>цией и ротором.</w:t>
            </w:r>
          </w:p>
        </w:tc>
        <w:tc>
          <w:tcPr>
            <w:tcW w:w="815" w:type="dxa"/>
          </w:tcPr>
          <w:p w:rsidR="00B27068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Pr="00413F35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Default="0059296A" w:rsidP="0059296A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4.2</w:t>
            </w:r>
            <w:r w:rsidRPr="007531F0">
              <w:t xml:space="preserve"> </w:t>
            </w:r>
            <w:r w:rsidRPr="00ED34FD">
              <w:rPr>
                <w:bCs/>
              </w:rPr>
              <w:t>. Оператор Гамильтона. Е</w:t>
            </w:r>
            <w:r>
              <w:rPr>
                <w:bCs/>
              </w:rPr>
              <w:t>го связь с градиентом, диверген</w:t>
            </w:r>
            <w:r w:rsidRPr="00ED34FD">
              <w:rPr>
                <w:bCs/>
              </w:rPr>
              <w:t>цией и ротором. Специа</w:t>
            </w:r>
            <w:r>
              <w:rPr>
                <w:bCs/>
              </w:rPr>
              <w:t xml:space="preserve">льные типы векторных полей: </w:t>
            </w:r>
            <w:proofErr w:type="spellStart"/>
            <w:r>
              <w:rPr>
                <w:bCs/>
              </w:rPr>
              <w:t>без</w:t>
            </w:r>
            <w:r w:rsidRPr="00ED34FD">
              <w:rPr>
                <w:bCs/>
              </w:rPr>
              <w:t>вихревое</w:t>
            </w:r>
            <w:proofErr w:type="spellEnd"/>
            <w:r w:rsidRPr="00ED34FD">
              <w:rPr>
                <w:bCs/>
              </w:rPr>
              <w:t xml:space="preserve">, потенциальное, </w:t>
            </w:r>
            <w:proofErr w:type="spellStart"/>
            <w:r w:rsidRPr="00ED34FD">
              <w:rPr>
                <w:bCs/>
              </w:rPr>
              <w:t>соленоидальное</w:t>
            </w:r>
            <w:proofErr w:type="spellEnd"/>
            <w:r w:rsidRPr="00ED34FD">
              <w:rPr>
                <w:bCs/>
              </w:rPr>
              <w:t>, гармоническое поле.</w:t>
            </w:r>
          </w:p>
        </w:tc>
        <w:tc>
          <w:tcPr>
            <w:tcW w:w="815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9296A" w:rsidRPr="004D0CC7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736FBD">
            <w:r>
              <w:t>Практическое занятие №</w:t>
            </w:r>
            <w:r w:rsidR="0059296A">
              <w:t>4</w:t>
            </w:r>
            <w:r>
              <w:t>.1.</w:t>
            </w:r>
            <w:r w:rsidRPr="007531F0">
              <w:rPr>
                <w:bCs/>
              </w:rPr>
              <w:t xml:space="preserve"> </w:t>
            </w:r>
            <w:r w:rsidR="0059296A" w:rsidRPr="0059296A">
              <w:rPr>
                <w:bCs/>
              </w:rPr>
              <w:t>Оператор Гамильтона. Его связь с градиентом, дивергенцией и ротором.</w:t>
            </w:r>
            <w:r w:rsidR="00D33519">
              <w:rPr>
                <w:bCs/>
              </w:rPr>
              <w:t xml:space="preserve"> </w:t>
            </w:r>
            <w:r w:rsidR="00D33519" w:rsidRPr="0059296A">
              <w:rPr>
                <w:bCs/>
              </w:rPr>
              <w:t xml:space="preserve">Специальные типы векторных полей: </w:t>
            </w:r>
            <w:proofErr w:type="spellStart"/>
            <w:r w:rsidR="00D33519" w:rsidRPr="0059296A">
              <w:rPr>
                <w:bCs/>
              </w:rPr>
              <w:t>безвихревое</w:t>
            </w:r>
            <w:proofErr w:type="spellEnd"/>
            <w:r w:rsidR="00D33519" w:rsidRPr="0059296A">
              <w:rPr>
                <w:bCs/>
              </w:rPr>
              <w:t>, потенциальное</w:t>
            </w:r>
            <w:r w:rsidR="00167349">
              <w:rPr>
                <w:bCs/>
              </w:rPr>
              <w:t xml:space="preserve">, </w:t>
            </w:r>
            <w:proofErr w:type="spellStart"/>
            <w:r w:rsidR="00167349">
              <w:rPr>
                <w:bCs/>
              </w:rPr>
              <w:t>соленоидальное</w:t>
            </w:r>
            <w:proofErr w:type="spellEnd"/>
            <w:r w:rsidR="00167349">
              <w:rPr>
                <w:bCs/>
              </w:rPr>
              <w:t xml:space="preserve">, </w:t>
            </w:r>
            <w:r w:rsidR="00167349" w:rsidRPr="00ED34FD">
              <w:rPr>
                <w:bCs/>
              </w:rPr>
              <w:t>гармоническое поле.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V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F771C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736FBD" w:rsidRPr="006168DD" w:rsidTr="00502248">
        <w:tc>
          <w:tcPr>
            <w:tcW w:w="1701" w:type="dxa"/>
            <w:vMerge/>
          </w:tcPr>
          <w:p w:rsidR="00736FBD" w:rsidRPr="00413F35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33519" w:rsidRPr="007531F0" w:rsidRDefault="00736FBD" w:rsidP="00D33519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4.2.</w:t>
            </w:r>
            <w:r w:rsidRPr="007531F0">
              <w:rPr>
                <w:bCs/>
              </w:rPr>
              <w:t xml:space="preserve"> </w:t>
            </w:r>
            <w:r w:rsidR="00D33519">
              <w:t>Практическое занятие №1.9.</w:t>
            </w:r>
            <w:r w:rsidR="00D33519" w:rsidRPr="007531F0">
              <w:rPr>
                <w:bCs/>
              </w:rPr>
              <w:t xml:space="preserve"> Контрольная работа </w:t>
            </w:r>
            <w:r w:rsidR="00D33519">
              <w:rPr>
                <w:bCs/>
              </w:rPr>
              <w:t>4</w:t>
            </w:r>
            <w:r w:rsidR="00D33519" w:rsidRPr="007531F0">
              <w:rPr>
                <w:bCs/>
              </w:rPr>
              <w:t xml:space="preserve"> «</w:t>
            </w:r>
            <w:r w:rsidR="00D33519">
              <w:rPr>
                <w:bCs/>
              </w:rPr>
              <w:t>Теория поля</w:t>
            </w:r>
            <w:r w:rsidR="00D33519" w:rsidRPr="007531F0">
              <w:rPr>
                <w:bCs/>
              </w:rPr>
              <w:t>».</w:t>
            </w:r>
          </w:p>
          <w:p w:rsidR="00736FBD" w:rsidRDefault="00736FBD" w:rsidP="00D33519"/>
        </w:tc>
        <w:tc>
          <w:tcPr>
            <w:tcW w:w="815" w:type="dxa"/>
          </w:tcPr>
          <w:p w:rsidR="00736FBD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36FBD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36FBD" w:rsidRPr="00C9126C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36FBD" w:rsidRPr="000D16CD" w:rsidRDefault="00736F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36FBD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36FBD" w:rsidRPr="003A3CAB" w:rsidRDefault="00736FBD" w:rsidP="00502248">
            <w:pPr>
              <w:jc w:val="both"/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четвер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5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5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ы </w:t>
            </w:r>
            <w:r w:rsidRPr="008D59A8">
              <w:rPr>
                <w:iCs/>
              </w:rPr>
              <w:t>провод</w:t>
            </w:r>
            <w:r>
              <w:rPr>
                <w:iCs/>
              </w:rPr>
              <w:t>я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</w:tbl>
    <w:p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 xml:space="preserve">№ </w:t>
            </w:r>
            <w:proofErr w:type="spellStart"/>
            <w:r w:rsidRPr="00503990">
              <w:rPr>
                <w:b/>
                <w:bCs/>
              </w:rPr>
              <w:t>пп</w:t>
            </w:r>
            <w:proofErr w:type="spellEnd"/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Default="00502248" w:rsidP="009E4F7E">
            <w:pPr>
              <w:rPr>
                <w:b/>
                <w:bCs/>
              </w:rPr>
            </w:pPr>
            <w:r>
              <w:rPr>
                <w:b/>
              </w:rPr>
              <w:t>3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Кратные интеграл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C0E3D" w:rsidP="009E4F7E">
            <w:pPr>
              <w:rPr>
                <w:i/>
              </w:rPr>
            </w:pPr>
            <w:r w:rsidRPr="007B0D31">
              <w:rPr>
                <w:bCs/>
              </w:rPr>
              <w:t xml:space="preserve"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</w:t>
            </w:r>
            <w:proofErr w:type="gramStart"/>
            <w:r w:rsidRPr="007B0D31">
              <w:rPr>
                <w:bCs/>
              </w:rPr>
              <w:t>повторному</w:t>
            </w:r>
            <w:proofErr w:type="gramEnd"/>
            <w:r w:rsidRPr="007B0D31">
              <w:rPr>
                <w:bCs/>
              </w:rPr>
              <w:t>. Изменение порядка интегрирования в повторном интеграл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C0E3D" w:rsidP="009E4F7E">
            <w:pPr>
              <w:rPr>
                <w:bCs/>
                <w:i/>
              </w:rPr>
            </w:pPr>
            <w:r w:rsidRPr="007B0D31">
              <w:rPr>
                <w:bCs/>
              </w:rPr>
              <w:t xml:space="preserve"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</w:t>
            </w:r>
            <w:proofErr w:type="gramStart"/>
            <w:r w:rsidRPr="007B0D31">
              <w:rPr>
                <w:bCs/>
              </w:rPr>
              <w:t>повторному</w:t>
            </w:r>
            <w:proofErr w:type="gramEnd"/>
            <w:r w:rsidRPr="007B0D31">
              <w:rPr>
                <w:bCs/>
              </w:rPr>
              <w:t>. Изменение порядка интегрирования в повторном интеграл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167349" w:rsidRDefault="00167349" w:rsidP="00167349">
            <w:pPr>
              <w:tabs>
                <w:tab w:val="right" w:leader="underscore" w:pos="9639"/>
              </w:tabs>
            </w:pPr>
            <w:r w:rsidRPr="00BB4676">
              <w:t>Замена переменных в двойном интеграле. Якобиан.</w:t>
            </w:r>
            <w:r>
              <w:t xml:space="preserve"> </w:t>
            </w:r>
            <w:r w:rsidRPr="00BB4676">
              <w:t>Вычисление двойного и</w:t>
            </w:r>
            <w:r>
              <w:t>нтеграла путем перехода к поляр</w:t>
            </w:r>
            <w:r w:rsidRPr="00BB4676">
              <w:t>ным координата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67349" w:rsidRDefault="00167349" w:rsidP="00167349">
            <w:pPr>
              <w:tabs>
                <w:tab w:val="right" w:leader="underscore" w:pos="9639"/>
              </w:tabs>
              <w:jc w:val="both"/>
            </w:pPr>
            <w:r w:rsidRPr="00BB4676">
              <w:t>Замена переменных в двойном интеграле. Якобиан.</w:t>
            </w:r>
          </w:p>
          <w:p w:rsidR="009F6914" w:rsidRPr="00503990" w:rsidRDefault="00167349" w:rsidP="00167349">
            <w:pPr>
              <w:rPr>
                <w:bCs/>
                <w:i/>
              </w:rPr>
            </w:pPr>
            <w:r w:rsidRPr="00BB4676">
              <w:t>Вычисление двойного и</w:t>
            </w:r>
            <w:r>
              <w:t>нтеграла путем перехода к поляр</w:t>
            </w:r>
            <w:r w:rsidRPr="00BB4676">
              <w:t>ным координатам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i/>
              </w:rPr>
            </w:pPr>
            <w:r w:rsidRPr="00E95F8A">
              <w:t>Некоторые геометрические и физические приложения двойных интеграл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i/>
              </w:rPr>
            </w:pPr>
            <w:r w:rsidRPr="00E95F8A">
              <w:t>Некоторые геометрические и физические приложения двойных интегралов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Определение тройного интеграла, его существование. Физический смысл тройного интеграла.</w:t>
            </w:r>
          </w:p>
          <w:p w:rsidR="009F6914" w:rsidRPr="00503990" w:rsidRDefault="00B80037" w:rsidP="00B80037">
            <w:pPr>
              <w:rPr>
                <w:i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Определение тройного интеграла, его существование. Физический смысл тройного интеграла.</w:t>
            </w:r>
          </w:p>
          <w:p w:rsidR="009F6914" w:rsidRPr="00503990" w:rsidRDefault="00B80037" w:rsidP="00B80037">
            <w:r>
              <w:t>Основные свойства тройного интеграла. Вычисление тройного интеграла в декартовых координатах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Замена переменных в тройном интеграле.</w:t>
            </w:r>
          </w:p>
          <w:p w:rsidR="009F6914" w:rsidRPr="00503990" w:rsidRDefault="00B80037" w:rsidP="00B80037">
            <w:r>
              <w:t>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Замена переменных в тройном интеграле.</w:t>
            </w:r>
          </w:p>
          <w:p w:rsidR="009F6914" w:rsidRPr="00503990" w:rsidRDefault="00B80037" w:rsidP="00B80037">
            <w:r>
              <w:t>Переход к цилиндрическим и сферическим координатам в тройном интеграле. Некоторые приложения тройных интегралов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Криволинейные интеграл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  <w:i/>
              </w:rPr>
            </w:pP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Pr="008E750F">
              <w:rPr>
                <w:bCs/>
              </w:rPr>
              <w:t>декартовой</w:t>
            </w:r>
            <w:proofErr w:type="gramEnd"/>
            <w:r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  <w:i/>
              </w:rPr>
            </w:pP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Pr="008E750F">
              <w:rPr>
                <w:bCs/>
              </w:rPr>
              <w:t>декартовой</w:t>
            </w:r>
            <w:proofErr w:type="gramEnd"/>
            <w:r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</w:rPr>
            </w:pP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</w:rPr>
            </w:pP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  <w:r>
              <w:rPr>
                <w:b/>
                <w:bCs/>
              </w:rPr>
              <w:t>4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Cs/>
              </w:rPr>
            </w:pPr>
            <w:r>
              <w:rPr>
                <w:b/>
                <w:bCs/>
              </w:rPr>
              <w:t>Поверхностные интеграл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Площадь поверхности. Вычисление площади поверхности с помощью двойного интеграл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Площадь поверхности. Вычисление площади поверхности с помощью двойного интеграл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>
              <w:t>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>
              <w:t>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Некоторые приложения поверхностных интегралов первого рода</w:t>
            </w:r>
            <w:r w:rsidRPr="0059296A"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Некоторые приложения поверхностных интегралов первого рода</w:t>
            </w:r>
            <w:r w:rsidRPr="0059296A"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9E4F7E">
            <w:pPr>
              <w:rPr>
                <w:bCs/>
              </w:rPr>
            </w:pPr>
            <w:r>
              <w:t>Двусторонние и односторонние поверхности. Ориентация поверхности. Задача о количестве жидкости, протекающей через поверхность в единицу времен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C621EB" w:rsidP="009E4F7E">
            <w:pPr>
              <w:rPr>
                <w:bCs/>
              </w:rPr>
            </w:pPr>
            <w:r>
              <w:t>Двусторонние и односторонние поверхности. Ориентация поверхности. Задача о количестве жидкости, протекающей через поверхность в единицу времени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9E4F7E">
            <w:r w:rsidRPr="007531F0">
              <w:t xml:space="preserve"> </w:t>
            </w:r>
            <w:r>
              <w:t>Поток векторного поля через поверхность. Поверхностный интеграл второго рода, его свойства и физический смысл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C621EB" w:rsidP="009E4F7E">
            <w:pPr>
              <w:rPr>
                <w:bCs/>
              </w:rPr>
            </w:pPr>
            <w:r>
              <w:t>Поток векторного поля через поверхность. Поверхностный интеграл второго рода, его свойства и физический смысл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C621EB" w:rsidP="009E4F7E">
            <w:r>
              <w:t>Вычисление поверхностного интеграла второго рода. Формула Стокса. Ротор век</w:t>
            </w:r>
            <w:r w:rsidR="00610C64">
              <w:t>торного поля. Условия незави</w:t>
            </w:r>
            <w:r>
              <w:t>симости криволинейного интеграла второго рода от пути интегрирования в пространств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 w:rsidRPr="007531F0">
              <w:t xml:space="preserve"> </w:t>
            </w:r>
            <w:r>
              <w:t>Вычисление поверхностного интеграла второго рода. Формула Стокса. Ротор век</w:t>
            </w:r>
            <w:r w:rsidR="00610C64">
              <w:t>торного поля. Условия незави</w:t>
            </w:r>
            <w:r>
              <w:t>симости криволинейного интеграла второго рода от пути интегрирования в пространстве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C621EB" w:rsidP="009E4F7E">
            <w:r>
              <w:t>Формула Остроградского — Гаусса. Дивергенция векторного поля. Некоторые приложения поверхностных интегралов второго род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>
              <w:t>Формула Остроградского — Гаусса. Дивергенция векторного поля. Некоторые приложения поверхностных интегралов второго род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Cs/>
              </w:rPr>
            </w:pPr>
            <w:r>
              <w:rPr>
                <w:b/>
                <w:bCs/>
              </w:rPr>
              <w:t>Теория поля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167349">
            <w:pPr>
              <w:rPr>
                <w:bCs/>
              </w:rPr>
            </w:pPr>
            <w:r w:rsidRPr="0059296A">
              <w:rPr>
                <w:bCs/>
              </w:rPr>
              <w:t>Оператор Гамильтона. Его связь с градиентом, дивергенцией и ротором.</w:t>
            </w:r>
            <w:r>
              <w:rPr>
                <w:bCs/>
              </w:rPr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Оператор Гамильтона. Его связь с градиентом, дивергенцией и ротором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 xml:space="preserve">Специальные типы векторных полей: </w:t>
            </w:r>
            <w:proofErr w:type="spellStart"/>
            <w:r w:rsidRPr="0059296A">
              <w:rPr>
                <w:bCs/>
              </w:rPr>
              <w:t>безвихревое</w:t>
            </w:r>
            <w:proofErr w:type="spellEnd"/>
            <w:r w:rsidRPr="0059296A">
              <w:rPr>
                <w:bCs/>
              </w:rPr>
              <w:t>, потенциальное</w:t>
            </w:r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соленоидальное</w:t>
            </w:r>
            <w:proofErr w:type="spellEnd"/>
            <w:r>
              <w:rPr>
                <w:bCs/>
              </w:rPr>
              <w:t xml:space="preserve">, </w:t>
            </w:r>
            <w:r w:rsidRPr="00ED34FD">
              <w:rPr>
                <w:bCs/>
              </w:rPr>
              <w:t>гармоническое пол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 xml:space="preserve">Специальные типы векторных полей: </w:t>
            </w:r>
            <w:proofErr w:type="spellStart"/>
            <w:r w:rsidRPr="0059296A">
              <w:rPr>
                <w:bCs/>
              </w:rPr>
              <w:t>безвихревое</w:t>
            </w:r>
            <w:proofErr w:type="spellEnd"/>
            <w:r w:rsidRPr="0059296A">
              <w:rPr>
                <w:bCs/>
              </w:rPr>
              <w:t>, потенциальное</w:t>
            </w:r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соленоидальное</w:t>
            </w:r>
            <w:proofErr w:type="spellEnd"/>
            <w:r>
              <w:rPr>
                <w:bCs/>
              </w:rPr>
              <w:t xml:space="preserve">, </w:t>
            </w:r>
            <w:r w:rsidRPr="00ED34FD">
              <w:rPr>
                <w:bCs/>
              </w:rPr>
              <w:t>гармоническое поле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532A00" w:rsidRDefault="00610C64" w:rsidP="00FE7A5B">
            <w:pPr>
              <w:rPr>
                <w:b/>
                <w:i/>
              </w:rPr>
            </w:pPr>
            <w:r>
              <w:rPr>
                <w:b/>
                <w:bCs/>
              </w:rPr>
              <w:t>Кратные интегралы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C63C32">
            <w:pPr>
              <w:rPr>
                <w:bCs/>
              </w:rPr>
            </w:pPr>
            <w:r w:rsidRPr="00FE7A5B">
              <w:rPr>
                <w:bCs/>
              </w:rPr>
              <w:t xml:space="preserve">Тема </w:t>
            </w:r>
            <w:r w:rsidR="00FE7A5B" w:rsidRPr="00FE7A5B">
              <w:rPr>
                <w:bCs/>
              </w:rPr>
              <w:t>1.</w:t>
            </w:r>
            <w:r w:rsidR="00C63C32">
              <w:rPr>
                <w:bCs/>
              </w:rPr>
              <w:t>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C63C32" w:rsidRDefault="00C63C32" w:rsidP="00C63C32">
            <w:pPr>
              <w:tabs>
                <w:tab w:val="right" w:leader="underscore" w:pos="9639"/>
              </w:tabs>
              <w:jc w:val="both"/>
            </w:pPr>
            <w:r>
              <w:t>Определение тройного интеграла, его существование. Физический смысл тройного интеграла.</w:t>
            </w:r>
          </w:p>
          <w:p w:rsidR="009520FF" w:rsidRPr="00FE7A5B" w:rsidRDefault="00C63C32" w:rsidP="00C63C32">
            <w:pPr>
              <w:rPr>
                <w:bCs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C63C32" w:rsidRDefault="00FE7A5B" w:rsidP="00C63C32">
            <w:pPr>
              <w:tabs>
                <w:tab w:val="right" w:leader="underscore" w:pos="9639"/>
              </w:tabs>
              <w:jc w:val="both"/>
            </w:pPr>
            <w:r w:rsidRPr="00FE7A5B">
              <w:rPr>
                <w:bCs/>
              </w:rPr>
              <w:t xml:space="preserve">Изучить </w:t>
            </w:r>
            <w:r w:rsidR="00C63C32">
              <w:t>определение тройного интеграла, его существование. Физический смысл тройного интеграла.</w:t>
            </w:r>
          </w:p>
          <w:p w:rsidR="009520FF" w:rsidRPr="00FE7A5B" w:rsidRDefault="00C63C32" w:rsidP="00C63C32">
            <w:pPr>
              <w:rPr>
                <w:bCs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C63C32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AC1B0D" w:rsidRDefault="00610C64" w:rsidP="00AC1B0D">
            <w:pPr>
              <w:rPr>
                <w:iCs/>
              </w:rPr>
            </w:pPr>
            <w:r>
              <w:rPr>
                <w:b/>
                <w:bCs/>
              </w:rPr>
              <w:t>Криволинейные интегралы</w:t>
            </w:r>
          </w:p>
        </w:tc>
      </w:tr>
      <w:tr w:rsidR="00B21FC8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21FC8" w:rsidRPr="009E4F7E" w:rsidRDefault="00B21FC8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>
              <w:rPr>
                <w:bCs/>
              </w:rPr>
              <w:t>1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B21FC8" w:rsidRPr="008E750F" w:rsidRDefault="00B21FC8" w:rsidP="00AC1B0D">
            <w:pPr>
              <w:rPr>
                <w:bCs/>
              </w:rPr>
            </w:pP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Pr="008E750F">
              <w:rPr>
                <w:bCs/>
              </w:rPr>
              <w:t>декартовой</w:t>
            </w:r>
            <w:proofErr w:type="gramEnd"/>
            <w:r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Pr="009E4F7E" w:rsidRDefault="00B21FC8" w:rsidP="00C63C32">
            <w:pPr>
              <w:rPr>
                <w:bCs/>
              </w:rPr>
            </w:pP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</w:t>
            </w:r>
            <w:proofErr w:type="gramStart"/>
            <w:r w:rsidRPr="008E750F">
              <w:rPr>
                <w:bCs/>
              </w:rPr>
              <w:t>декартовой</w:t>
            </w:r>
            <w:proofErr w:type="gramEnd"/>
            <w:r w:rsidRPr="008E750F">
              <w:rPr>
                <w:bCs/>
              </w:rPr>
              <w:t xml:space="preserve">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B21FC8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B21FC8" w:rsidP="00AC1B0D">
            <w:pPr>
              <w:rPr>
                <w:b/>
                <w:iCs/>
              </w:rPr>
            </w:pPr>
          </w:p>
        </w:tc>
      </w:tr>
      <w:tr w:rsidR="00AC1B0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C1B0D" w:rsidRPr="009E4F7E" w:rsidRDefault="00AC1B0D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C63C32">
              <w:rPr>
                <w:bCs/>
              </w:rPr>
              <w:t>2</w:t>
            </w:r>
            <w:r w:rsidR="009E4F7E"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AC1B0D" w:rsidRPr="009E4F7E" w:rsidRDefault="00C63C32" w:rsidP="00AC1B0D">
            <w:pPr>
              <w:rPr>
                <w:bCs/>
              </w:rPr>
            </w:pPr>
            <w:r w:rsidRPr="008E750F">
              <w:rPr>
                <w:bCs/>
              </w:rPr>
              <w:t>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9E4F7E" w:rsidP="00C63C32">
            <w:pPr>
              <w:rPr>
                <w:bCs/>
              </w:rPr>
            </w:pPr>
            <w:r w:rsidRPr="009E4F7E">
              <w:rPr>
                <w:bCs/>
              </w:rPr>
              <w:t xml:space="preserve">Изучить </w:t>
            </w:r>
            <w:r w:rsidR="00C63C32">
              <w:rPr>
                <w:bCs/>
              </w:rPr>
              <w:t>о</w:t>
            </w:r>
            <w:r w:rsidR="00C63C32" w:rsidRPr="008E750F">
              <w:rPr>
                <w:bCs/>
              </w:rPr>
              <w:t>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9E4F7E" w:rsidP="00AC1B0D">
            <w:pPr>
              <w:rPr>
                <w:iCs/>
              </w:rPr>
            </w:pPr>
            <w:r>
              <w:rPr>
                <w:iCs/>
              </w:rPr>
              <w:t>У</w:t>
            </w:r>
            <w:r w:rsidR="00AC1B0D" w:rsidRPr="009E4F7E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AC1B0D" w:rsidRPr="009E4F7E" w:rsidRDefault="00AC1B0D" w:rsidP="00AC1B0D">
            <w:pPr>
              <w:rPr>
                <w:b/>
              </w:rPr>
            </w:pPr>
            <w:r w:rsidRPr="009E4F7E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C63C32" w:rsidP="00AC1B0D">
            <w:pPr>
              <w:rPr>
                <w:b/>
                <w:iCs/>
              </w:rPr>
            </w:pPr>
            <w:r>
              <w:rPr>
                <w:b/>
                <w:iCs/>
              </w:rPr>
              <w:t>13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610C64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Поверхностные интегралы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680B0D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 w:rsidR="00610C64">
              <w:rPr>
                <w:bCs/>
              </w:rPr>
              <w:t>6</w:t>
            </w:r>
            <w:r w:rsidR="009E4F7E" w:rsidRPr="009E4F7E">
              <w:rPr>
                <w:bCs/>
              </w:rPr>
              <w:t>.</w:t>
            </w:r>
          </w:p>
          <w:p w:rsidR="00680B0D" w:rsidRPr="009E4F7E" w:rsidRDefault="00680B0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10C64" w:rsidP="00680B0D">
            <w:pPr>
              <w:rPr>
                <w:bCs/>
              </w:rPr>
            </w:pPr>
            <w:r>
              <w:t>Вычисление поверхностного интеграла второго рода. Формула Стокса. Ротор векторного поля. Условия независимости криволинейного интеграла второго рода от пути интегр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9E4F7E" w:rsidP="00C63C32">
            <w:pPr>
              <w:rPr>
                <w:bCs/>
              </w:rPr>
            </w:pPr>
            <w:r w:rsidRPr="009E4F7E">
              <w:rPr>
                <w:bCs/>
              </w:rPr>
              <w:t xml:space="preserve">Изучить </w:t>
            </w:r>
            <w:r w:rsidR="00C63C32">
              <w:rPr>
                <w:bCs/>
              </w:rPr>
              <w:t xml:space="preserve">методы </w:t>
            </w:r>
            <w:r w:rsidR="00C63C32">
              <w:t>в</w:t>
            </w:r>
            <w:r w:rsidR="00610C64">
              <w:t>ычислени</w:t>
            </w:r>
            <w:r w:rsidR="00C63C32">
              <w:t>я</w:t>
            </w:r>
            <w:r w:rsidR="00610C64">
              <w:t xml:space="preserve"> поверхностного интеграла второго рода. Формула Стокса. Ротор векторного поля. Условия независимости криволинейного интеграла второго рода от пути интегрирования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C63C32" w:rsidP="00680B0D">
            <w:pPr>
              <w:rPr>
                <w:iCs/>
              </w:rPr>
            </w:pPr>
            <w:r>
              <w:rPr>
                <w:iCs/>
              </w:rPr>
              <w:t>14</w:t>
            </w:r>
          </w:p>
        </w:tc>
      </w:tr>
      <w:tr w:rsidR="00680B0D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764BAB" w:rsidRDefault="00680B0D" w:rsidP="00680B0D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E82E96" w:rsidRDefault="00610C64" w:rsidP="00680B0D">
            <w:pPr>
              <w:rPr>
                <w:bCs/>
              </w:rPr>
            </w:pPr>
            <w:r>
              <w:rPr>
                <w:b/>
                <w:bCs/>
              </w:rPr>
              <w:t>Теория поля</w:t>
            </w:r>
          </w:p>
        </w:tc>
      </w:tr>
      <w:tr w:rsidR="00C266F0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Default="00C266F0" w:rsidP="00610C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9E4F7E">
              <w:rPr>
                <w:bCs/>
              </w:rPr>
              <w:t>4.</w:t>
            </w:r>
            <w:r w:rsidR="00610C64">
              <w:rPr>
                <w:bCs/>
              </w:rPr>
              <w:t>2</w:t>
            </w:r>
            <w:r w:rsid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Pr="00D7185D" w:rsidRDefault="00610C64" w:rsidP="00C266F0">
            <w:r w:rsidRPr="0059296A">
              <w:rPr>
                <w:bCs/>
              </w:rPr>
              <w:t xml:space="preserve">Специальные типы векторных полей: </w:t>
            </w:r>
            <w:proofErr w:type="spellStart"/>
            <w:r w:rsidRPr="0059296A">
              <w:rPr>
                <w:bCs/>
              </w:rPr>
              <w:t>безвихревое</w:t>
            </w:r>
            <w:proofErr w:type="spellEnd"/>
            <w:r w:rsidRPr="0059296A">
              <w:rPr>
                <w:bCs/>
              </w:rPr>
              <w:t>, потенциальное</w:t>
            </w:r>
            <w:r>
              <w:rPr>
                <w:bCs/>
              </w:rPr>
              <w:t xml:space="preserve">, </w:t>
            </w:r>
            <w:proofErr w:type="spellStart"/>
            <w:r>
              <w:rPr>
                <w:bCs/>
              </w:rPr>
              <w:t>соленоидальное</w:t>
            </w:r>
            <w:proofErr w:type="spellEnd"/>
            <w:r>
              <w:rPr>
                <w:bCs/>
              </w:rPr>
              <w:t xml:space="preserve">, </w:t>
            </w:r>
            <w:r w:rsidRPr="00ED34FD">
              <w:rPr>
                <w:bCs/>
              </w:rPr>
              <w:t>гармоническое по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D7185D" w:rsidRDefault="009E4F7E" w:rsidP="00C266F0">
            <w:r>
              <w:t xml:space="preserve">Изучить </w:t>
            </w:r>
            <w:r w:rsidR="00610C64">
              <w:rPr>
                <w:bCs/>
              </w:rPr>
              <w:t>с</w:t>
            </w:r>
            <w:r w:rsidR="00610C64" w:rsidRPr="0059296A">
              <w:rPr>
                <w:bCs/>
              </w:rPr>
              <w:t xml:space="preserve">пециальные типы векторных полей: </w:t>
            </w:r>
            <w:proofErr w:type="spellStart"/>
            <w:r w:rsidR="00610C64" w:rsidRPr="0059296A">
              <w:rPr>
                <w:bCs/>
              </w:rPr>
              <w:t>безвихревое</w:t>
            </w:r>
            <w:proofErr w:type="spellEnd"/>
            <w:r w:rsidR="00610C64" w:rsidRPr="0059296A">
              <w:rPr>
                <w:bCs/>
              </w:rPr>
              <w:t>, потенциальное</w:t>
            </w:r>
            <w:r w:rsidR="00610C64">
              <w:rPr>
                <w:bCs/>
              </w:rPr>
              <w:t xml:space="preserve">, </w:t>
            </w:r>
            <w:proofErr w:type="spellStart"/>
            <w:r w:rsidR="00610C64">
              <w:rPr>
                <w:bCs/>
              </w:rPr>
              <w:t>соленоидальное</w:t>
            </w:r>
            <w:proofErr w:type="spellEnd"/>
            <w:r w:rsidR="00610C64">
              <w:rPr>
                <w:bCs/>
              </w:rPr>
              <w:t xml:space="preserve">, </w:t>
            </w:r>
            <w:r w:rsidR="00610C64" w:rsidRPr="00ED34FD">
              <w:rPr>
                <w:bCs/>
              </w:rPr>
              <w:t>гармоническое пол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0EA1" w:rsidRPr="009520FF" w:rsidRDefault="00E26C49" w:rsidP="00FC0EA1">
            <w:pPr>
              <w:rPr>
                <w:iCs/>
              </w:rPr>
            </w:pPr>
            <w:r>
              <w:rPr>
                <w:iCs/>
              </w:rPr>
              <w:t>У</w:t>
            </w:r>
            <w:r w:rsidR="00FC0EA1" w:rsidRPr="009520FF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C266F0" w:rsidRDefault="00FC0EA1" w:rsidP="00FC0EA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E82E96" w:rsidRDefault="00C63C32" w:rsidP="00C266F0">
            <w:pPr>
              <w:rPr>
                <w:bCs/>
              </w:rPr>
            </w:pPr>
            <w:r>
              <w:rPr>
                <w:bCs/>
              </w:rPr>
              <w:t>13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proofErr w:type="spellStart"/>
      <w:r w:rsidRPr="005D2E1B">
        <w:rPr>
          <w:color w:val="000000"/>
        </w:rPr>
        <w:t>сформированности</w:t>
      </w:r>
      <w:proofErr w:type="spellEnd"/>
      <w:r w:rsidRPr="005D2E1B">
        <w:rPr>
          <w:color w:val="000000"/>
        </w:rPr>
        <w:t xml:space="preserve">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DC1EC9" w:rsidRDefault="00E60998" w:rsidP="00B36FDD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ПК-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:rsidR="00590FE2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2</w:t>
            </w:r>
          </w:p>
          <w:p w:rsidR="00C63C32" w:rsidRPr="00DC1EC9" w:rsidRDefault="00C63C32" w:rsidP="00C63C32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</w:t>
            </w:r>
            <w:r>
              <w:rPr>
                <w:iCs/>
                <w:sz w:val="20"/>
                <w:szCs w:val="20"/>
              </w:rPr>
              <w:t>3</w:t>
            </w:r>
          </w:p>
          <w:p w:rsidR="00C63C32" w:rsidRPr="00DC1EC9" w:rsidRDefault="00C63C32" w:rsidP="00DC1EC9">
            <w:pPr>
              <w:rPr>
                <w:iCs/>
                <w:sz w:val="20"/>
                <w:szCs w:val="20"/>
              </w:rPr>
            </w:pP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26C49">
              <w:rPr>
                <w:sz w:val="21"/>
                <w:szCs w:val="21"/>
              </w:rPr>
              <w:t>математического анализа</w:t>
            </w:r>
            <w:r w:rsidRPr="00DC1EC9">
              <w:rPr>
                <w:sz w:val="21"/>
                <w:szCs w:val="21"/>
              </w:rPr>
              <w:t>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DF7F5B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DF7F5B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:rsidR="00590FE2" w:rsidRPr="00590FE2" w:rsidRDefault="00590FE2" w:rsidP="001368C6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A6422B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1368C6">
            <w:pPr>
              <w:numPr>
                <w:ilvl w:val="0"/>
                <w:numId w:val="25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D50B89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C63C32">
        <w:rPr>
          <w:rFonts w:eastAsia="Times New Roman"/>
          <w:bCs/>
          <w:iCs/>
          <w:sz w:val="24"/>
          <w:szCs w:val="24"/>
        </w:rPr>
        <w:t xml:space="preserve">Математический анализ </w:t>
      </w:r>
      <w:r w:rsidR="00C63C32">
        <w:rPr>
          <w:rFonts w:eastAsia="Times New Roman"/>
          <w:bCs/>
          <w:iCs/>
          <w:sz w:val="24"/>
          <w:szCs w:val="24"/>
          <w:lang w:val="en-US"/>
        </w:rPr>
        <w:t>III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 w:rsidR="00884752">
        <w:rPr>
          <w:rFonts w:eastAsia="Times New Roman"/>
          <w:bCs/>
          <w:sz w:val="24"/>
          <w:szCs w:val="24"/>
        </w:rPr>
        <w:t xml:space="preserve">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proofErr w:type="gramEnd"/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 xml:space="preserve">№ </w:t>
            </w:r>
            <w:proofErr w:type="spellStart"/>
            <w:r w:rsidRPr="00C66EC7"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numPr>
                <w:ilvl w:val="3"/>
                <w:numId w:val="11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  <w:lang w:val="en-US"/>
              </w:rPr>
            </w:pPr>
          </w:p>
        </w:tc>
        <w:tc>
          <w:tcPr>
            <w:tcW w:w="3827" w:type="dxa"/>
          </w:tcPr>
          <w:p w:rsidR="00F05039" w:rsidRPr="00F05039" w:rsidRDefault="00F05039" w:rsidP="00C66EC7">
            <w:pPr>
              <w:rPr>
                <w:b/>
                <w:iCs/>
              </w:rPr>
            </w:pPr>
            <w:r w:rsidRPr="00F05039">
              <w:rPr>
                <w:b/>
                <w:iCs/>
              </w:rPr>
              <w:t>3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3C32" w:rsidRDefault="00C66EC7" w:rsidP="00C63C32">
            <w:pPr>
              <w:rPr>
                <w:iCs/>
              </w:rPr>
            </w:pPr>
            <w:r w:rsidRPr="00C66EC7">
              <w:rPr>
                <w:iCs/>
              </w:rPr>
              <w:t>по теме 1.</w:t>
            </w:r>
            <w:r w:rsidR="00C63C32">
              <w:rPr>
                <w:bCs/>
                <w:lang w:val="en-US"/>
              </w:rPr>
              <w:t xml:space="preserve"> </w:t>
            </w:r>
            <w:r w:rsidR="00C63C32">
              <w:rPr>
                <w:bCs/>
              </w:rPr>
              <w:t>«Кратные интегралы»</w:t>
            </w:r>
          </w:p>
        </w:tc>
        <w:tc>
          <w:tcPr>
            <w:tcW w:w="9723" w:type="dxa"/>
          </w:tcPr>
          <w:p w:rsidR="00CD7614" w:rsidRPr="00CD7614" w:rsidRDefault="00CD7614" w:rsidP="00CD7614">
            <w:r w:rsidRPr="00CD7614">
              <w:t>1. Найти площадь фигуры, ограниченной линиями</w:t>
            </w:r>
          </w:p>
          <w:p w:rsidR="00CD7614" w:rsidRDefault="00CD7614" w:rsidP="00CD7614">
            <w:pPr>
              <w:jc w:val="center"/>
              <w:rPr>
                <w:sz w:val="28"/>
                <w:szCs w:val="28"/>
              </w:rPr>
            </w:pPr>
            <w:r w:rsidRPr="00D47A62">
              <w:rPr>
                <w:position w:val="-12"/>
                <w:sz w:val="28"/>
                <w:szCs w:val="28"/>
              </w:rPr>
              <w:object w:dxaOrig="3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8pt;height:17.6pt" o:ole="">
                  <v:imagedata r:id="rId16" o:title=""/>
                </v:shape>
                <o:OLEObject Type="Embed" ProgID="Equation.DSMT4" ShapeID="_x0000_i1025" DrawAspect="Content" ObjectID="_1708961635" r:id="rId17"/>
              </w:object>
            </w:r>
          </w:p>
          <w:p w:rsidR="00CD7614" w:rsidRPr="00CD7614" w:rsidRDefault="00CD7614" w:rsidP="00CD7614">
            <w:pPr>
              <w:jc w:val="both"/>
            </w:pPr>
            <w:r w:rsidRPr="00CD7614">
              <w:t xml:space="preserve">2. Найти объем тела, ограниченного поверхностями </w:t>
            </w:r>
          </w:p>
          <w:p w:rsidR="00CD7614" w:rsidRDefault="00CD7614" w:rsidP="00CD7614">
            <w:pPr>
              <w:jc w:val="center"/>
              <w:rPr>
                <w:sz w:val="28"/>
                <w:szCs w:val="28"/>
              </w:rPr>
            </w:pPr>
            <w:r w:rsidRPr="00542E8C">
              <w:rPr>
                <w:position w:val="-12"/>
                <w:sz w:val="28"/>
                <w:szCs w:val="28"/>
              </w:rPr>
              <w:object w:dxaOrig="3180" w:dyaOrig="380">
                <v:shape id="_x0000_i1026" type="#_x0000_t75" style="width:147.05pt;height:17.6pt" o:ole="">
                  <v:imagedata r:id="rId18" o:title=""/>
                </v:shape>
                <o:OLEObject Type="Embed" ProgID="Equation.DSMT4" ShapeID="_x0000_i1026" DrawAspect="Content" ObjectID="_1708961636" r:id="rId19"/>
              </w:object>
            </w:r>
          </w:p>
          <w:p w:rsidR="00CD7614" w:rsidRPr="00CD7614" w:rsidRDefault="00CD7614" w:rsidP="00CD7614">
            <w:pPr>
              <w:jc w:val="both"/>
            </w:pPr>
            <w:r w:rsidRPr="00CD7614">
              <w:t xml:space="preserve">3. Вычислить момент инерции относительно оси </w:t>
            </w:r>
            <w:r w:rsidRPr="00CD7614">
              <w:rPr>
                <w:i/>
                <w:lang w:val="en-US"/>
              </w:rPr>
              <w:t>Oz</w:t>
            </w:r>
            <w:r w:rsidRPr="00CD7614">
              <w:t xml:space="preserve"> для однородного тела, ограниченного </w:t>
            </w:r>
            <w:proofErr w:type="gramStart"/>
            <w:r w:rsidRPr="00CD7614">
              <w:t>поверхностями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r w:rsidRPr="009F55B0">
              <w:rPr>
                <w:position w:val="-12"/>
                <w:sz w:val="28"/>
                <w:szCs w:val="28"/>
              </w:rPr>
              <w:object w:dxaOrig="3660" w:dyaOrig="400">
                <v:shape id="_x0000_i1027" type="#_x0000_t75" style="width:175.4pt;height:18.4pt" o:ole="">
                  <v:imagedata r:id="rId20" o:title=""/>
                </v:shape>
                <o:OLEObject Type="Embed" ProgID="Equation.DSMT4" ShapeID="_x0000_i1027" DrawAspect="Content" ObjectID="_1708961637" r:id="rId21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CD7614">
              <w:t xml:space="preserve">если плотность </w:t>
            </w:r>
            <w:r w:rsidRPr="00CD7614">
              <w:rPr>
                <w:i/>
              </w:rPr>
              <w:t xml:space="preserve">γ </w:t>
            </w:r>
            <w:r w:rsidRPr="00CD7614">
              <w:t>= 1.</w:t>
            </w:r>
          </w:p>
          <w:p w:rsidR="00C66EC7" w:rsidRPr="00C66EC7" w:rsidRDefault="00C66EC7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F05039">
            <w:pPr>
              <w:rPr>
                <w:iCs/>
              </w:rPr>
            </w:pPr>
            <w:r w:rsidRPr="00C66EC7">
              <w:rPr>
                <w:iCs/>
              </w:rPr>
              <w:t>по теме 2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Криволинейные интегралы»</w:t>
            </w:r>
          </w:p>
        </w:tc>
        <w:tc>
          <w:tcPr>
            <w:tcW w:w="9723" w:type="dxa"/>
          </w:tcPr>
          <w:p w:rsidR="00CD7614" w:rsidRPr="00B21FC8" w:rsidRDefault="00CD7614" w:rsidP="00CD7614">
            <w:pPr>
              <w:ind w:right="-33"/>
              <w:jc w:val="both"/>
            </w:pPr>
            <w:r w:rsidRPr="00B21FC8">
              <w:t xml:space="preserve">1. Вычислить работу векторного поля </w:t>
            </w:r>
            <w:r w:rsidRPr="00B21FC8">
              <w:rPr>
                <w:position w:val="-12"/>
              </w:rPr>
              <w:object w:dxaOrig="1700" w:dyaOrig="400">
                <v:shape id="_x0000_i1028" type="#_x0000_t75" style="width:95pt;height:22.2pt" o:ole="">
                  <v:imagedata r:id="rId22" o:title=""/>
                </v:shape>
                <o:OLEObject Type="Embed" ProgID="Equation.DSMT4" ShapeID="_x0000_i1028" DrawAspect="Content" ObjectID="_1708961638" r:id="rId23"/>
              </w:object>
            </w:r>
            <w:r w:rsidRPr="00B21FC8">
              <w:t xml:space="preserve"> вдоль линии </w:t>
            </w:r>
            <w:r w:rsidRPr="00B21FC8">
              <w:rPr>
                <w:position w:val="-12"/>
              </w:rPr>
              <w:object w:dxaOrig="1320" w:dyaOrig="380">
                <v:shape id="_x0000_i1029" type="#_x0000_t75" style="width:1in;height:20.7pt" o:ole="">
                  <v:imagedata r:id="rId24" o:title=""/>
                </v:shape>
                <o:OLEObject Type="Embed" ProgID="Equation.DSMT4" ShapeID="_x0000_i1029" DrawAspect="Content" ObjectID="_1708961639" r:id="rId25"/>
              </w:object>
            </w:r>
            <w:r w:rsidRPr="00B21FC8">
              <w:t xml:space="preserve"> от точки</w:t>
            </w:r>
            <w:proofErr w:type="gramStart"/>
            <w:r w:rsidRPr="00B21FC8">
              <w:t xml:space="preserve"> </w:t>
            </w:r>
            <w:r w:rsidRPr="00B21FC8">
              <w:rPr>
                <w:i/>
              </w:rPr>
              <w:t>А</w:t>
            </w:r>
            <w:proofErr w:type="gramEnd"/>
            <w:r w:rsidRPr="00B21FC8">
              <w:t xml:space="preserve">(1,3) до точки </w:t>
            </w:r>
            <w:r w:rsidRPr="00B21FC8">
              <w:rPr>
                <w:i/>
              </w:rPr>
              <w:t>В</w:t>
            </w:r>
            <w:r w:rsidRPr="00B21FC8">
              <w:t>(3,11).</w:t>
            </w:r>
          </w:p>
          <w:p w:rsidR="00CD7614" w:rsidRPr="00B21FC8" w:rsidRDefault="00CD7614" w:rsidP="00CD7614">
            <w:pPr>
              <w:ind w:right="-33"/>
              <w:jc w:val="both"/>
            </w:pPr>
            <w:r w:rsidRPr="00B21FC8">
              <w:t xml:space="preserve">2. Вычислить циркуляцию векторного поля </w:t>
            </w:r>
            <w:r w:rsidRPr="00B21FC8">
              <w:rPr>
                <w:position w:val="-12"/>
              </w:rPr>
              <w:object w:dxaOrig="1719" w:dyaOrig="400">
                <v:shape id="_x0000_i1030" type="#_x0000_t75" style="width:95.75pt;height:21.45pt" o:ole="">
                  <v:imagedata r:id="rId26" o:title=""/>
                </v:shape>
                <o:OLEObject Type="Embed" ProgID="Equation.DSMT4" ShapeID="_x0000_i1030" DrawAspect="Content" ObjectID="_1708961640" r:id="rId27"/>
              </w:object>
            </w:r>
            <w:r w:rsidRPr="00B21FC8">
              <w:t xml:space="preserve"> по контуру </w:t>
            </w:r>
            <w:r w:rsidRPr="00B21FC8">
              <w:rPr>
                <w:i/>
              </w:rPr>
              <w:t>Г</w:t>
            </w:r>
            <w:r w:rsidRPr="00B21FC8">
              <w:t xml:space="preserve">, состоящему из частей кривых </w:t>
            </w:r>
            <w:r w:rsidRPr="00B21FC8">
              <w:rPr>
                <w:position w:val="-12"/>
              </w:rPr>
              <w:object w:dxaOrig="1579" w:dyaOrig="380">
                <v:shape id="_x0000_i1031" type="#_x0000_t75" style="width:88.1pt;height:20.7pt" o:ole="">
                  <v:imagedata r:id="rId28" o:title=""/>
                </v:shape>
                <o:OLEObject Type="Embed" ProgID="Equation.DSMT4" ShapeID="_x0000_i1031" DrawAspect="Content" ObjectID="_1708961641" r:id="rId29"/>
              </w:object>
            </w:r>
            <w:r w:rsidRPr="00B21FC8">
              <w:t xml:space="preserve"> (направление обхода положительное).</w:t>
            </w:r>
          </w:p>
          <w:p w:rsidR="00C66EC7" w:rsidRPr="00C66EC7" w:rsidRDefault="00C66EC7" w:rsidP="00F05039">
            <w:pPr>
              <w:jc w:val="both"/>
            </w:pP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F05039" w:rsidRPr="00F05039" w:rsidRDefault="00F05039" w:rsidP="00C66EC7">
            <w:pPr>
              <w:rPr>
                <w:b/>
                <w:iCs/>
              </w:rPr>
            </w:pPr>
            <w:r w:rsidRPr="00F05039">
              <w:rPr>
                <w:b/>
                <w:iCs/>
              </w:rPr>
              <w:t>4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F05039">
            <w:pPr>
              <w:rPr>
                <w:iCs/>
              </w:rPr>
            </w:pPr>
            <w:r w:rsidRPr="00C66EC7">
              <w:rPr>
                <w:iCs/>
              </w:rPr>
              <w:t>по теме 3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Поверхностные интегралы»</w:t>
            </w:r>
          </w:p>
        </w:tc>
        <w:tc>
          <w:tcPr>
            <w:tcW w:w="9723" w:type="dxa"/>
          </w:tcPr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1. Найти поток векторного поля </w:t>
            </w:r>
            <w:r w:rsidRPr="00B21FC8">
              <w:rPr>
                <w:position w:val="-10"/>
              </w:rPr>
              <w:object w:dxaOrig="1420" w:dyaOrig="380">
                <v:shape id="_x0000_i1032" type="#_x0000_t75" style="width:65.85pt;height:17.6pt" o:ole="">
                  <v:imagedata r:id="rId30" o:title=""/>
                </v:shape>
                <o:OLEObject Type="Embed" ProgID="Equation.DSMT4" ShapeID="_x0000_i1032" DrawAspect="Content" ObjectID="_1708961642" r:id="rId31"/>
              </w:object>
            </w:r>
            <w:r w:rsidRPr="00B21FC8">
              <w:t xml:space="preserve"> через часть плоскости </w:t>
            </w:r>
            <w:r w:rsidRPr="00B21FC8">
              <w:rPr>
                <w:position w:val="-12"/>
              </w:rPr>
              <w:object w:dxaOrig="1880" w:dyaOrig="340">
                <v:shape id="_x0000_i1033" type="#_x0000_t75" style="width:93.45pt;height:16.85pt" o:ole="">
                  <v:imagedata r:id="rId32" o:title=""/>
                </v:shape>
                <o:OLEObject Type="Embed" ProgID="Equation.DSMT4" ShapeID="_x0000_i1033" DrawAspect="Content" ObjectID="_1708961643" r:id="rId33"/>
              </w:object>
            </w:r>
            <w:r w:rsidRPr="00B21FC8">
              <w:t xml:space="preserve"> ограниченную координатными плоскостями (нормаль к плоскости </w:t>
            </w:r>
            <w:proofErr w:type="gramStart"/>
            <w:r w:rsidRPr="00B21FC8">
              <w:rPr>
                <w:i/>
              </w:rPr>
              <w:t>Р</w:t>
            </w:r>
            <w:proofErr w:type="gramEnd"/>
            <w:r w:rsidRPr="00B21FC8">
              <w:t xml:space="preserve"> образует острый угол с осью </w:t>
            </w:r>
            <w:r w:rsidRPr="00B21FC8">
              <w:rPr>
                <w:i/>
                <w:lang w:val="en-US"/>
              </w:rPr>
              <w:t>Oz</w:t>
            </w:r>
            <w:r w:rsidRPr="00B21FC8">
              <w:t>).</w:t>
            </w:r>
          </w:p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2. Вычислить поток векторного поля </w:t>
            </w:r>
            <w:r w:rsidRPr="00B21FC8">
              <w:rPr>
                <w:position w:val="-26"/>
              </w:rPr>
              <w:object w:dxaOrig="2760" w:dyaOrig="639">
                <v:shape id="_x0000_i1034" type="#_x0000_t75" style="width:139.4pt;height:32.15pt" o:ole="">
                  <v:imagedata r:id="rId34" o:title=""/>
                </v:shape>
                <o:OLEObject Type="Embed" ProgID="Equation.DSMT4" ShapeID="_x0000_i1034" DrawAspect="Content" ObjectID="_1708961644" r:id="rId35"/>
              </w:object>
            </w:r>
            <w:r w:rsidRPr="00B21FC8">
              <w:t xml:space="preserve"> через замкнутую поверхность </w:t>
            </w:r>
            <w:r w:rsidRPr="00B21FC8">
              <w:rPr>
                <w:position w:val="-12"/>
              </w:rPr>
              <w:object w:dxaOrig="2780" w:dyaOrig="380">
                <v:shape id="_x0000_i1035" type="#_x0000_t75" style="width:140.95pt;height:19.15pt" o:ole="">
                  <v:imagedata r:id="rId36" o:title=""/>
                </v:shape>
                <o:OLEObject Type="Embed" ProgID="Equation.DSMT4" ShapeID="_x0000_i1035" DrawAspect="Content" ObjectID="_1708961645" r:id="rId37"/>
              </w:object>
            </w:r>
            <w:r w:rsidRPr="00B21FC8">
              <w:t xml:space="preserve"> в направлении внешней нормали.</w:t>
            </w:r>
          </w:p>
          <w:p w:rsidR="00C66EC7" w:rsidRPr="00C66EC7" w:rsidRDefault="00C66EC7" w:rsidP="00F05039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F05039">
            <w:pPr>
              <w:rPr>
                <w:iCs/>
              </w:rPr>
            </w:pPr>
            <w:r w:rsidRPr="00C66EC7">
              <w:rPr>
                <w:iCs/>
              </w:rPr>
              <w:t>по теме 4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Теория поля»</w:t>
            </w:r>
          </w:p>
        </w:tc>
        <w:tc>
          <w:tcPr>
            <w:tcW w:w="9723" w:type="dxa"/>
          </w:tcPr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1. Найти дивергенцию и ротор векторного поля </w:t>
            </w:r>
            <w:r w:rsidRPr="00B21FC8">
              <w:rPr>
                <w:position w:val="-14"/>
              </w:rPr>
              <w:object w:dxaOrig="1540" w:dyaOrig="400">
                <v:shape id="_x0000_i1036" type="#_x0000_t75" style="width:86.55pt;height:22.2pt" o:ole="">
                  <v:imagedata r:id="rId38" o:title=""/>
                </v:shape>
                <o:OLEObject Type="Embed" ProgID="Equation.DSMT4" ShapeID="_x0000_i1036" DrawAspect="Content" ObjectID="_1708961646" r:id="rId39"/>
              </w:object>
            </w:r>
            <w:r w:rsidRPr="00B21FC8">
              <w:t xml:space="preserve"> если </w:t>
            </w:r>
          </w:p>
          <w:p w:rsidR="00B21FC8" w:rsidRPr="00B21FC8" w:rsidRDefault="00B21FC8" w:rsidP="00B21FC8">
            <w:pPr>
              <w:ind w:right="-33"/>
              <w:jc w:val="center"/>
            </w:pPr>
            <w:r w:rsidRPr="00B21FC8">
              <w:rPr>
                <w:position w:val="-12"/>
              </w:rPr>
              <w:object w:dxaOrig="3580" w:dyaOrig="400">
                <v:shape id="_x0000_i1037" type="#_x0000_t75" style="width:180pt;height:19.9pt" o:ole="">
                  <v:imagedata r:id="rId40" o:title=""/>
                </v:shape>
                <o:OLEObject Type="Embed" ProgID="Equation.DSMT4" ShapeID="_x0000_i1037" DrawAspect="Content" ObjectID="_1708961647" r:id="rId41"/>
              </w:object>
            </w:r>
          </w:p>
          <w:p w:rsidR="00B21FC8" w:rsidRPr="00B21FC8" w:rsidRDefault="00B21FC8" w:rsidP="00B21FC8">
            <w:pPr>
              <w:ind w:right="-33"/>
              <w:jc w:val="both"/>
            </w:pPr>
            <w:r w:rsidRPr="00B21FC8">
              <w:t>2. Проверить, является ли векторное поле</w:t>
            </w:r>
          </w:p>
          <w:p w:rsidR="00B21FC8" w:rsidRPr="00B21FC8" w:rsidRDefault="00B21FC8" w:rsidP="00B21FC8">
            <w:pPr>
              <w:ind w:right="-33"/>
              <w:jc w:val="center"/>
            </w:pPr>
            <w:r w:rsidRPr="00B21FC8">
              <w:rPr>
                <w:position w:val="-30"/>
              </w:rPr>
              <w:object w:dxaOrig="3320" w:dyaOrig="740">
                <v:shape id="_x0000_i1038" type="#_x0000_t75" style="width:159.3pt;height:36pt" o:ole="">
                  <v:imagedata r:id="rId42" o:title=""/>
                </v:shape>
                <o:OLEObject Type="Embed" ProgID="Equation.DSMT4" ShapeID="_x0000_i1038" DrawAspect="Content" ObjectID="_1708961648" r:id="rId43"/>
              </w:object>
            </w:r>
          </w:p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потенциальным. В случае положительного ответа найти его потенциал </w:t>
            </w:r>
            <w:r w:rsidRPr="00B21FC8">
              <w:rPr>
                <w:i/>
              </w:rPr>
              <w:t>и</w:t>
            </w:r>
            <w:r w:rsidRPr="00B21FC8">
              <w:t xml:space="preserve">, предполагая, что в начале координат </w:t>
            </w:r>
            <w:r w:rsidRPr="00B21FC8">
              <w:rPr>
                <w:i/>
              </w:rPr>
              <w:t>и</w:t>
            </w:r>
            <w:r w:rsidRPr="00B21FC8">
              <w:t xml:space="preserve"> = 0.</w:t>
            </w:r>
          </w:p>
          <w:p w:rsidR="00C66EC7" w:rsidRPr="00C66EC7" w:rsidRDefault="00C66EC7" w:rsidP="00C66EC7">
            <w:pPr>
              <w:jc w:val="both"/>
              <w:rPr>
                <w:rFonts w:eastAsiaTheme="minorHAnsi"/>
                <w:lang w:eastAsia="en-US"/>
              </w:rPr>
            </w:pP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CD7614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 семестр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EF1CB9" w:rsidP="00F05039">
            <w:pPr>
              <w:jc w:val="both"/>
              <w:rPr>
                <w:i/>
              </w:rPr>
            </w:pPr>
            <w:r>
              <w:rPr>
                <w:iCs/>
              </w:rPr>
              <w:t xml:space="preserve">Экзамен </w:t>
            </w:r>
            <w:r w:rsidR="00070BC2" w:rsidRPr="00070BC2">
              <w:rPr>
                <w:iCs/>
              </w:rPr>
              <w:t xml:space="preserve">в </w:t>
            </w:r>
            <w:r w:rsidR="00F05039"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5D4002" w:rsidRDefault="00070BC2" w:rsidP="00070BC2">
            <w:pPr>
              <w:jc w:val="both"/>
              <w:rPr>
                <w:b/>
                <w:bCs/>
              </w:rPr>
            </w:pPr>
            <w:r w:rsidRPr="005D4002">
              <w:rPr>
                <w:b/>
                <w:bCs/>
              </w:rPr>
              <w:t xml:space="preserve">Билет </w:t>
            </w:r>
          </w:p>
          <w:p w:rsidR="005D4002" w:rsidRPr="005D4002" w:rsidRDefault="005D4002" w:rsidP="005D4002">
            <w:pPr>
              <w:suppressAutoHyphens/>
              <w:jc w:val="both"/>
              <w:rPr>
                <w:color w:val="000000"/>
              </w:rPr>
            </w:pPr>
            <w:r w:rsidRPr="005D4002">
              <w:t>Вопрос 1.</w:t>
            </w:r>
            <w:r w:rsidRPr="005D4002">
              <w:rPr>
                <w:color w:val="000000"/>
              </w:rPr>
              <w:t xml:space="preserve"> </w:t>
            </w:r>
            <w:r w:rsidR="00B21FC8" w:rsidRPr="00BB4676">
              <w:t>Вычисление двойного и</w:t>
            </w:r>
            <w:r w:rsidR="00B21FC8">
              <w:t>нтеграла путем перехода к поляр</w:t>
            </w:r>
            <w:r w:rsidR="00B21FC8" w:rsidRPr="00BB4676">
              <w:t>ным координатам.</w:t>
            </w:r>
          </w:p>
          <w:p w:rsidR="005D4002" w:rsidRPr="005D4002" w:rsidRDefault="005D4002" w:rsidP="005D4002">
            <w:pPr>
              <w:suppressAutoHyphens/>
              <w:jc w:val="both"/>
              <w:rPr>
                <w:color w:val="000000"/>
              </w:rPr>
            </w:pPr>
            <w:r w:rsidRPr="005D4002">
              <w:t xml:space="preserve">Вопрос 2. </w:t>
            </w:r>
            <w:r w:rsidR="00B21FC8" w:rsidRPr="008E750F">
              <w:rPr>
                <w:bCs/>
              </w:rPr>
              <w:t xml:space="preserve">Вычисление криволинейного интеграла первого рода в </w:t>
            </w:r>
            <w:proofErr w:type="gramStart"/>
            <w:r w:rsidR="00B21FC8" w:rsidRPr="008E750F">
              <w:rPr>
                <w:bCs/>
              </w:rPr>
              <w:t>декартовой</w:t>
            </w:r>
            <w:proofErr w:type="gramEnd"/>
            <w:r w:rsidR="00B21FC8" w:rsidRPr="008E750F">
              <w:rPr>
                <w:bCs/>
              </w:rPr>
              <w:t xml:space="preserve"> и в полярной системах координат.</w:t>
            </w:r>
          </w:p>
          <w:p w:rsidR="00B21FC8" w:rsidRPr="00B21FC8" w:rsidRDefault="00B21FC8" w:rsidP="00B21FC8">
            <w:pPr>
              <w:ind w:right="-33"/>
              <w:jc w:val="both"/>
            </w:pPr>
            <w:r>
              <w:t>Вопрос 3.</w:t>
            </w:r>
            <w:r w:rsidRPr="00B21FC8">
              <w:t xml:space="preserve">Вычислить работу векторного поля </w:t>
            </w:r>
            <w:r w:rsidRPr="00B21FC8">
              <w:rPr>
                <w:position w:val="-12"/>
              </w:rPr>
              <w:object w:dxaOrig="1700" w:dyaOrig="400">
                <v:shape id="_x0000_i1039" type="#_x0000_t75" style="width:95pt;height:22.2pt" o:ole="">
                  <v:imagedata r:id="rId22" o:title=""/>
                </v:shape>
                <o:OLEObject Type="Embed" ProgID="Equation.DSMT4" ShapeID="_x0000_i1039" DrawAspect="Content" ObjectID="_1708961649" r:id="rId44"/>
              </w:object>
            </w:r>
            <w:r w:rsidRPr="00B21FC8">
              <w:t xml:space="preserve"> вдоль линии </w:t>
            </w:r>
            <w:r w:rsidRPr="00B21FC8">
              <w:rPr>
                <w:position w:val="-12"/>
              </w:rPr>
              <w:object w:dxaOrig="1320" w:dyaOrig="380">
                <v:shape id="_x0000_i1040" type="#_x0000_t75" style="width:1in;height:20.7pt" o:ole="">
                  <v:imagedata r:id="rId24" o:title=""/>
                </v:shape>
                <o:OLEObject Type="Embed" ProgID="Equation.DSMT4" ShapeID="_x0000_i1040" DrawAspect="Content" ObjectID="_1708961650" r:id="rId45"/>
              </w:object>
            </w:r>
            <w:r w:rsidRPr="00B21FC8">
              <w:t xml:space="preserve"> от точки</w:t>
            </w:r>
            <w:proofErr w:type="gramStart"/>
            <w:r w:rsidRPr="00B21FC8">
              <w:t xml:space="preserve"> </w:t>
            </w:r>
            <w:r w:rsidRPr="00B21FC8">
              <w:rPr>
                <w:i/>
              </w:rPr>
              <w:t>А</w:t>
            </w:r>
            <w:proofErr w:type="gramEnd"/>
            <w:r w:rsidRPr="00B21FC8">
              <w:t xml:space="preserve">(1,3) до точки </w:t>
            </w:r>
            <w:r w:rsidRPr="00B21FC8">
              <w:rPr>
                <w:i/>
              </w:rPr>
              <w:t>В</w:t>
            </w:r>
            <w:r w:rsidRPr="00B21FC8">
              <w:t>(3,11).</w:t>
            </w:r>
          </w:p>
          <w:p w:rsidR="005D4002" w:rsidRPr="005D4002" w:rsidRDefault="005D4002" w:rsidP="005D4002">
            <w:pPr>
              <w:pStyle w:val="18"/>
              <w:ind w:firstLine="0"/>
              <w:rPr>
                <w:b/>
                <w:bCs/>
                <w:spacing w:val="0"/>
                <w:sz w:val="22"/>
                <w:szCs w:val="22"/>
              </w:rPr>
            </w:pPr>
          </w:p>
          <w:p w:rsidR="00070BC2" w:rsidRPr="00A80E2B" w:rsidRDefault="00070BC2" w:rsidP="00F05039">
            <w:pPr>
              <w:jc w:val="both"/>
              <w:rPr>
                <w:i/>
              </w:rPr>
            </w:pP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CD7614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 семестр</w:t>
            </w:r>
          </w:p>
        </w:tc>
      </w:tr>
      <w:tr w:rsidR="00F05039" w:rsidTr="002C4687">
        <w:tc>
          <w:tcPr>
            <w:tcW w:w="3261" w:type="dxa"/>
          </w:tcPr>
          <w:p w:rsidR="00F05039" w:rsidRDefault="00CD7614" w:rsidP="00F05039">
            <w:pPr>
              <w:jc w:val="both"/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CD7614" w:rsidRPr="00B21FC8" w:rsidRDefault="00CD7614" w:rsidP="00CD7614">
            <w:pPr>
              <w:jc w:val="both"/>
              <w:rPr>
                <w:b/>
                <w:bCs/>
              </w:rPr>
            </w:pPr>
            <w:r w:rsidRPr="00B21FC8">
              <w:rPr>
                <w:b/>
                <w:bCs/>
              </w:rPr>
              <w:t xml:space="preserve">Билет 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B21FC8">
              <w:t>Вопрос 1.</w:t>
            </w:r>
            <w:r w:rsidRPr="00B21FC8">
              <w:rPr>
                <w:color w:val="000000"/>
              </w:rPr>
              <w:t xml:space="preserve"> </w:t>
            </w:r>
            <w:r w:rsidR="00B21FC8" w:rsidRPr="00B21FC8">
              <w:t>Поверхностный интеграл первого рода, его свойства, геометрический и физический смысл.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B21FC8">
              <w:t xml:space="preserve">Вопрос 2. </w:t>
            </w:r>
            <w:r w:rsidR="00B21FC8" w:rsidRPr="00B21FC8">
              <w:t>Формула Стокса.</w:t>
            </w:r>
          </w:p>
          <w:p w:rsidR="00B21FC8" w:rsidRPr="00B21FC8" w:rsidRDefault="00CD7614" w:rsidP="00B21FC8">
            <w:pPr>
              <w:ind w:right="-33"/>
              <w:jc w:val="both"/>
            </w:pPr>
            <w:r w:rsidRPr="00B21FC8">
              <w:t xml:space="preserve">Вопрос 3.  </w:t>
            </w:r>
            <w:r w:rsidR="00B21FC8" w:rsidRPr="00B21FC8">
              <w:t xml:space="preserve">Найти дивергенцию и ротор векторного поля </w:t>
            </w:r>
            <w:r w:rsidR="00B21FC8" w:rsidRPr="00B21FC8">
              <w:rPr>
                <w:position w:val="-14"/>
              </w:rPr>
              <w:object w:dxaOrig="1540" w:dyaOrig="400">
                <v:shape id="_x0000_i1041" type="#_x0000_t75" style="width:86.55pt;height:22.2pt" o:ole="">
                  <v:imagedata r:id="rId38" o:title=""/>
                </v:shape>
                <o:OLEObject Type="Embed" ProgID="Equation.DSMT4" ShapeID="_x0000_i1041" DrawAspect="Content" ObjectID="_1708961651" r:id="rId46"/>
              </w:object>
            </w:r>
            <w:r w:rsidR="00B21FC8" w:rsidRPr="00B21FC8">
              <w:t xml:space="preserve"> если </w:t>
            </w:r>
          </w:p>
          <w:p w:rsidR="00F05039" w:rsidRPr="00B21FC8" w:rsidRDefault="00B21FC8" w:rsidP="00B21FC8">
            <w:pPr>
              <w:pStyle w:val="18"/>
              <w:ind w:firstLine="0"/>
              <w:rPr>
                <w:b/>
                <w:bCs/>
                <w:spacing w:val="0"/>
                <w:sz w:val="22"/>
                <w:szCs w:val="22"/>
              </w:rPr>
            </w:pPr>
            <w:r w:rsidRPr="00B21FC8">
              <w:rPr>
                <w:position w:val="-12"/>
              </w:rPr>
              <w:object w:dxaOrig="3580" w:dyaOrig="400">
                <v:shape id="_x0000_i1042" type="#_x0000_t75" style="width:180pt;height:19.9pt" o:ole="">
                  <v:imagedata r:id="rId40" o:title=""/>
                </v:shape>
                <o:OLEObject Type="Embed" ProgID="Equation.DSMT4" ShapeID="_x0000_i1042" DrawAspect="Content" ObjectID="_1708961652" r:id="rId47"/>
              </w:object>
            </w:r>
          </w:p>
        </w:tc>
      </w:tr>
    </w:tbl>
    <w:p w:rsidR="009D5862" w:rsidRDefault="009D5862" w:rsidP="00DE6449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A1C75" w:rsidP="00FC1ACA">
            <w:pPr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="009D5862" w:rsidRPr="00EF0A68">
              <w:rPr>
                <w:iCs/>
              </w:rPr>
              <w:t>в устной форме по билетам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</w:t>
            </w:r>
            <w:proofErr w:type="spellStart"/>
            <w:r w:rsidRPr="00EF0A68">
              <w:rPr>
                <w:rFonts w:eastAsia="Times New Roman"/>
                <w:iCs/>
                <w:color w:val="000000"/>
              </w:rPr>
              <w:t>межпредметных</w:t>
            </w:r>
            <w:proofErr w:type="spellEnd"/>
            <w:r w:rsidRPr="00EF0A68">
              <w:rPr>
                <w:rFonts w:eastAsia="Times New Roman"/>
                <w:iCs/>
                <w:color w:val="000000"/>
              </w:rPr>
              <w:t xml:space="preserve"> связях слабые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5D4002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3"/>
        <w:gridCol w:w="4822"/>
        <w:gridCol w:w="4819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FD387B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 xml:space="preserve"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513BCC">
        <w:rPr>
          <w:sz w:val="24"/>
          <w:szCs w:val="24"/>
        </w:rPr>
        <w:t>сформированности</w:t>
      </w:r>
      <w:proofErr w:type="spellEnd"/>
      <w:r w:rsidRPr="00513BCC">
        <w:rPr>
          <w:sz w:val="24"/>
          <w:szCs w:val="24"/>
        </w:rPr>
        <w:t xml:space="preserve">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CE7F60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016A41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7F3D0E" w:rsidRPr="005B1EAF" w:rsidRDefault="007F3D0E" w:rsidP="00B3400A">
      <w:pPr>
        <w:pStyle w:val="1"/>
      </w:pPr>
      <w:r w:rsidRPr="00566E12"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 xml:space="preserve">№ </w:t>
            </w:r>
            <w:proofErr w:type="gramStart"/>
            <w:r>
              <w:rPr>
                <w:b/>
                <w:lang w:eastAsia="ar-SA"/>
              </w:rPr>
              <w:t>п</w:t>
            </w:r>
            <w:proofErr w:type="gramEnd"/>
            <w:r>
              <w:rPr>
                <w:b/>
                <w:lang w:eastAsia="ar-SA"/>
              </w:rPr>
              <w:t>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</w:t>
            </w:r>
            <w:proofErr w:type="gramStart"/>
            <w:r>
              <w:rPr>
                <w:b/>
                <w:bCs/>
                <w:lang w:eastAsia="ar-SA"/>
              </w:rPr>
              <w:t>р(</w:t>
            </w:r>
            <w:proofErr w:type="gramEnd"/>
            <w:r>
              <w:rPr>
                <w:b/>
                <w:bCs/>
                <w:lang w:eastAsia="ar-SA"/>
              </w:rPr>
              <w:t>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Кудрявцев Л.Д.</w:t>
            </w:r>
            <w:r w:rsidRPr="00462282">
              <w:rPr>
                <w:i/>
                <w:color w:val="000000"/>
                <w:shd w:val="clear" w:color="auto" w:fill="FFFFFF"/>
              </w:rPr>
              <w:t> </w:t>
            </w:r>
            <w:r w:rsidRPr="00462282">
              <w:rPr>
                <w:i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hd w:val="clear" w:color="auto" w:fill="FFFFFF"/>
              <w:ind w:left="-94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Курс математического анализа</w:t>
            </w:r>
            <w:r>
              <w:rPr>
                <w:i/>
                <w:color w:val="000000"/>
              </w:rPr>
              <w:t xml:space="preserve">  </w:t>
            </w:r>
            <w:r w:rsidRPr="00462282">
              <w:rPr>
                <w:bCs/>
                <w:i/>
                <w:color w:val="000000"/>
              </w:rPr>
              <w:t>Т.1</w:t>
            </w:r>
            <w:proofErr w:type="gramStart"/>
            <w:r w:rsidRPr="00462282">
              <w:rPr>
                <w:i/>
                <w:color w:val="000000"/>
              </w:rPr>
              <w:t> :</w:t>
            </w:r>
            <w:proofErr w:type="gramEnd"/>
            <w:r w:rsidRPr="00462282">
              <w:rPr>
                <w:i/>
                <w:color w:val="000000"/>
              </w:rPr>
              <w:t xml:space="preserve"> Дифференциальное и интегральное исчисления функций одной переменной.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Дрофа М.</w:t>
            </w:r>
            <w:proofErr w:type="gramStart"/>
            <w:r w:rsidRPr="00462282">
              <w:rPr>
                <w:i/>
                <w:color w:val="000000"/>
              </w:rPr>
              <w:t xml:space="preserve"> :</w:t>
            </w:r>
            <w:proofErr w:type="gramEnd"/>
            <w:r w:rsidRPr="00462282">
              <w:rPr>
                <w:i/>
                <w:color w:val="000000"/>
              </w:rPr>
              <w:t xml:space="preserve">, Изд. 5-е, </w:t>
            </w:r>
            <w:proofErr w:type="spellStart"/>
            <w:r w:rsidRPr="00462282">
              <w:rPr>
                <w:i/>
                <w:color w:val="000000"/>
              </w:rPr>
              <w:t>перераб</w:t>
            </w:r>
            <w:proofErr w:type="spellEnd"/>
            <w:r w:rsidRPr="00462282">
              <w:rPr>
                <w:i/>
                <w:color w:val="000000"/>
              </w:rPr>
              <w:t>. и доп.. - 704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665000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48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proofErr w:type="spellStart"/>
            <w:r w:rsidRPr="00462282">
              <w:rPr>
                <w:bCs/>
                <w:i/>
                <w:color w:val="000000"/>
                <w:shd w:val="clear" w:color="auto" w:fill="FFFFFF"/>
              </w:rPr>
              <w:t>Бермант</w:t>
            </w:r>
            <w:proofErr w:type="spellEnd"/>
            <w:r w:rsidRPr="00462282">
              <w:rPr>
                <w:bCs/>
                <w:i/>
                <w:color w:val="000000"/>
                <w:shd w:val="clear" w:color="auto" w:fill="FFFFFF"/>
              </w:rPr>
              <w:t>, А. Ф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 xml:space="preserve">Краткий курс математического анализа для </w:t>
            </w:r>
            <w:proofErr w:type="spellStart"/>
            <w:r w:rsidRPr="00462282">
              <w:rPr>
                <w:i/>
                <w:color w:val="000000"/>
              </w:rPr>
              <w:t>ВТУЗов</w:t>
            </w:r>
            <w:proofErr w:type="spellEnd"/>
            <w:r w:rsidRPr="00462282">
              <w:rPr>
                <w:i/>
                <w:color w:val="000000"/>
              </w:rPr>
              <w:t xml:space="preserve">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shd w:val="clear" w:color="auto" w:fill="FFFFFF"/>
              </w:rPr>
              <w:t xml:space="preserve">ФИЗМАТЛИТ9-е изд. - М, 2002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196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665000" w:rsidP="00A46384">
            <w:pPr>
              <w:shd w:val="clear" w:color="auto" w:fill="FFFFFF"/>
              <w:jc w:val="center"/>
              <w:rPr>
                <w:i/>
              </w:rPr>
            </w:pPr>
            <w:hyperlink r:id="rId49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, Г. 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Сборник задач по курсу математического анализ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Профессия, - М.</w:t>
            </w:r>
            <w:proofErr w:type="gramStart"/>
            <w:r w:rsidRPr="00462282">
              <w:rPr>
                <w:i/>
                <w:color w:val="000000"/>
              </w:rPr>
              <w:t xml:space="preserve"> :</w:t>
            </w:r>
            <w:proofErr w:type="gramEnd"/>
            <w:r w:rsidRPr="00462282">
              <w:rPr>
                <w:i/>
                <w:color w:val="000000"/>
              </w:rPr>
              <w:t xml:space="preserve">,22-е изд., </w:t>
            </w:r>
            <w:proofErr w:type="spellStart"/>
            <w:r w:rsidRPr="00462282">
              <w:rPr>
                <w:i/>
                <w:color w:val="000000"/>
              </w:rPr>
              <w:t>перераб</w:t>
            </w:r>
            <w:proofErr w:type="spellEnd"/>
            <w:r w:rsidRPr="00462282">
              <w:rPr>
                <w:i/>
                <w:color w:val="000000"/>
              </w:rPr>
              <w:t>.. - 432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2002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665000" w:rsidP="00A46384">
            <w:pPr>
              <w:shd w:val="clear" w:color="auto" w:fill="FFFFFF"/>
              <w:jc w:val="center"/>
              <w:rPr>
                <w:i/>
              </w:rPr>
            </w:pPr>
            <w:hyperlink r:id="rId50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Агарева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 xml:space="preserve"> О.Ю., Селивано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Функции многих переменных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665000" w:rsidP="00A46384">
            <w:pPr>
              <w:shd w:val="clear" w:color="auto" w:fill="FFFFFF"/>
              <w:jc w:val="center"/>
            </w:pPr>
            <w:hyperlink r:id="rId51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 xml:space="preserve">Солодов А. А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ифференциальное исчисление функций одного аргумент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21</w:t>
            </w:r>
          </w:p>
        </w:tc>
        <w:bookmarkStart w:id="10" w:name="_GoBack"/>
        <w:bookmarkEnd w:id="10"/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665000" w:rsidP="00A46384">
            <w:pPr>
              <w:shd w:val="clear" w:color="auto" w:fill="FFFFFF"/>
              <w:jc w:val="center"/>
            </w:pPr>
            <w:r w:rsidRPr="00665000">
              <w:fldChar w:fldCharType="begin"/>
            </w:r>
            <w:r w:rsidR="00F66245">
              <w:instrText xml:space="preserve"> HYPERLINK "http://biblio.mgudt.ru/" </w:instrText>
            </w:r>
            <w:r w:rsidRPr="00665000">
              <w:fldChar w:fldCharType="separate"/>
            </w:r>
            <w:r w:rsidR="00F66245" w:rsidRPr="00791B52">
              <w:rPr>
                <w:rStyle w:val="af3"/>
                <w:i/>
              </w:rPr>
              <w:t>http://biblio.mgudt.ru</w:t>
            </w:r>
            <w:r>
              <w:rPr>
                <w:rStyle w:val="af3"/>
                <w:i/>
              </w:rPr>
              <w:fldChar w:fldCharType="end"/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.: НИЦ ИНФРА-М, - 288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2014.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2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: сборник задач с решениям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 w:rsidRPr="00D77E44">
              <w:rPr>
                <w:i/>
                <w:color w:val="000000"/>
              </w:rPr>
              <w:t>М.: НИЦ ИНФРА-М,. – 164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201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3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BA1415">
              <w:rPr>
                <w:rFonts w:cs="Times New Roman"/>
                <w:b w:val="0"/>
              </w:rPr>
              <w:t xml:space="preserve">ЭБС «Лань» </w:t>
            </w:r>
            <w:hyperlink r:id="rId54" w:history="1">
              <w:r w:rsidRPr="00BA1415">
                <w:rPr>
                  <w:rStyle w:val="af3"/>
                  <w:rFonts w:cs="Times New Roman"/>
                  <w:b w:val="0"/>
                </w:rPr>
                <w:t>http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proofErr w:type="spellStart"/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proofErr w:type="spellEnd"/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proofErr w:type="spellStart"/>
            <w:r w:rsidRPr="00BA1415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</w:t>
            </w:r>
            <w:proofErr w:type="spellStart"/>
            <w:r w:rsidRPr="00BA1415">
              <w:rPr>
                <w:sz w:val="24"/>
                <w:szCs w:val="24"/>
              </w:rPr>
              <w:t>Инфра-М</w:t>
            </w:r>
            <w:proofErr w:type="spellEnd"/>
            <w:r w:rsidRPr="00BA1415">
              <w:rPr>
                <w:sz w:val="24"/>
                <w:szCs w:val="24"/>
              </w:rPr>
              <w:t>»</w:t>
            </w:r>
          </w:p>
          <w:p w:rsidR="00610F94" w:rsidRPr="00BA1415" w:rsidRDefault="00665000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5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proofErr w:type="spellStart"/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proofErr w:type="spellEnd"/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BA1415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56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proofErr w:type="spellStart"/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ncbi.nlm.nih.gov/genbank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GenBank</w:t>
            </w:r>
            <w:proofErr w:type="spellEnd"/>
            <w:r w:rsidRPr="00F10B0F">
              <w:rPr>
                <w:sz w:val="24"/>
                <w:szCs w:val="24"/>
              </w:rPr>
              <w:t>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uniprot.org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SwissProt</w:t>
            </w:r>
            <w:proofErr w:type="spellEnd"/>
            <w:r w:rsidRPr="00F10B0F">
              <w:rPr>
                <w:sz w:val="24"/>
                <w:szCs w:val="24"/>
              </w:rPr>
              <w:t xml:space="preserve">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ensembl.org/index.html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Ensembl</w:t>
            </w:r>
            <w:proofErr w:type="spellEnd"/>
            <w:r w:rsidRPr="00F10B0F">
              <w:rPr>
                <w:sz w:val="24"/>
                <w:szCs w:val="24"/>
              </w:rPr>
              <w:t>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proofErr w:type="spellStart"/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</w:t>
            </w:r>
            <w:proofErr w:type="spellEnd"/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145166" w:rsidRDefault="00D77E44" w:rsidP="00D77E44">
      <w:pPr>
        <w:pStyle w:val="2"/>
        <w:rPr>
          <w:rFonts w:eastAsiaTheme="minorEastAsia"/>
        </w:rPr>
      </w:pPr>
      <w:r w:rsidRPr="00145166">
        <w:rPr>
          <w:rFonts w:eastAsia="Arial Unicode MS"/>
        </w:rPr>
        <w:t xml:space="preserve">Ресурсы электронной библиотеки, </w:t>
      </w:r>
      <w:r w:rsidRPr="0014516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:rsidR="00D77E44" w:rsidRPr="005338F1" w:rsidRDefault="00D77E44" w:rsidP="00D77E44">
      <w:pPr>
        <w:pStyle w:val="af0"/>
        <w:numPr>
          <w:ilvl w:val="3"/>
          <w:numId w:val="23"/>
        </w:numPr>
        <w:spacing w:before="120" w:after="120"/>
        <w:jc w:val="both"/>
      </w:pPr>
      <w:r w:rsidRPr="005338F1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</w:t>
      </w:r>
      <w:r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 </w:t>
      </w:r>
      <w:proofErr w:type="gramStart"/>
      <w:r w:rsidRPr="005338F1">
        <w:rPr>
          <w:rFonts w:eastAsia="Arial Unicode MS"/>
          <w:i/>
        </w:rPr>
        <w:t>ВО</w:t>
      </w:r>
      <w:proofErr w:type="gramEnd"/>
      <w:r w:rsidRPr="005338F1">
        <w:rPr>
          <w:rFonts w:eastAsia="Arial Unicode MS"/>
          <w:i/>
        </w:rPr>
        <w:t>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D77E44" w:rsidRPr="00F26710" w:rsidTr="00A4638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032729" w:rsidRDefault="00D77E4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57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41F7B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</w:t>
            </w:r>
            <w:proofErr w:type="spellStart"/>
            <w:r w:rsidRPr="00F41F7B">
              <w:rPr>
                <w:i/>
                <w:sz w:val="24"/>
                <w:szCs w:val="24"/>
              </w:rPr>
              <w:t>Инфра-М</w:t>
            </w:r>
            <w:proofErr w:type="spellEnd"/>
            <w:r w:rsidRPr="00F41F7B">
              <w:rPr>
                <w:i/>
                <w:sz w:val="24"/>
                <w:szCs w:val="24"/>
              </w:rPr>
              <w:t>»</w:t>
            </w:r>
          </w:p>
          <w:p w:rsidR="00D77E44" w:rsidRPr="00F41F7B" w:rsidRDefault="00665000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58" w:history="1"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proofErr w:type="spellStart"/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proofErr w:type="spellEnd"/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D77E4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8192E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59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proofErr w:type="spellStart"/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26710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</w:tbl>
    <w:p w:rsidR="00D77E44" w:rsidRPr="002243A9" w:rsidRDefault="00D77E44" w:rsidP="00D77E44">
      <w:pPr>
        <w:pStyle w:val="2"/>
      </w:pPr>
      <w:r w:rsidRPr="002243A9">
        <w:t xml:space="preserve">Перечень программного обеспечения </w:t>
      </w:r>
    </w:p>
    <w:p w:rsidR="00D77E44" w:rsidRPr="005338F1" w:rsidRDefault="00D77E44" w:rsidP="00D77E44">
      <w:pPr>
        <w:pStyle w:val="af0"/>
        <w:numPr>
          <w:ilvl w:val="3"/>
          <w:numId w:val="23"/>
        </w:numPr>
        <w:spacing w:before="120" w:after="120"/>
        <w:jc w:val="both"/>
      </w:pPr>
      <w:r w:rsidRPr="005338F1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</w:t>
      </w:r>
      <w:r>
        <w:rPr>
          <w:i/>
        </w:rPr>
        <w:t>2</w:t>
      </w:r>
      <w:r w:rsidRPr="005338F1">
        <w:rPr>
          <w:i/>
        </w:rPr>
        <w:t xml:space="preserve"> к </w:t>
      </w:r>
      <w:r>
        <w:rPr>
          <w:i/>
        </w:rPr>
        <w:t xml:space="preserve">ОПОП </w:t>
      </w:r>
      <w:proofErr w:type="gramStart"/>
      <w:r>
        <w:rPr>
          <w:i/>
        </w:rPr>
        <w:t>ВО</w:t>
      </w:r>
      <w:proofErr w:type="gramEnd"/>
      <w:r>
        <w:rPr>
          <w:i/>
        </w:rPr>
        <w:t>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</w:t>
            </w:r>
            <w:proofErr w:type="gramStart"/>
            <w:r w:rsidRPr="005A5536">
              <w:rPr>
                <w:rFonts w:eastAsia="Times New Roman"/>
                <w:b/>
              </w:rPr>
              <w:t>п</w:t>
            </w:r>
            <w:proofErr w:type="gramEnd"/>
            <w:r w:rsidRPr="005A5536">
              <w:rPr>
                <w:rFonts w:eastAsia="Times New Roman"/>
                <w:b/>
              </w:rPr>
              <w:t>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77E44" w:rsidRPr="005713AB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</w:t>
            </w:r>
            <w:proofErr w:type="gramStart"/>
            <w:r w:rsidRPr="005A5536">
              <w:rPr>
                <w:rFonts w:eastAsia="Times New Roman"/>
                <w:b/>
              </w:rPr>
              <w:t>распространяемое</w:t>
            </w:r>
            <w:proofErr w:type="gramEnd"/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5713AB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proofErr w:type="spellStart"/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</w:t>
            </w:r>
            <w:proofErr w:type="spellEnd"/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0A1673" w:rsidRDefault="00D77E44" w:rsidP="00A46384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D77E44" w:rsidRPr="00B63599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:rsidR="00D77E44" w:rsidRPr="005D249D" w:rsidRDefault="00D77E44" w:rsidP="00D77E44">
      <w:pPr>
        <w:spacing w:before="120" w:after="120"/>
        <w:ind w:left="709"/>
        <w:jc w:val="both"/>
        <w:rPr>
          <w:sz w:val="24"/>
          <w:szCs w:val="24"/>
        </w:rPr>
        <w:sectPr w:rsidR="00D77E44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77E44" w:rsidRPr="004925D7" w:rsidRDefault="00D77E44" w:rsidP="00D77E44">
      <w:pPr>
        <w:pStyle w:val="3"/>
      </w:pPr>
      <w:r w:rsidRPr="004925D7">
        <w:t xml:space="preserve">ЛИСТ </w:t>
      </w:r>
      <w:proofErr w:type="gramStart"/>
      <w:r w:rsidRPr="004925D7">
        <w:t xml:space="preserve">УЧЕТА ОБНОВЛЕНИЙ РАБОЧЕЙ ПРОГРАММЫ </w:t>
      </w:r>
      <w:r>
        <w:t>УЧЕБНОЙ ДИСЦИПЛИНЫ/МОДУЛЯ</w:t>
      </w:r>
      <w:proofErr w:type="gramEnd"/>
    </w:p>
    <w:p w:rsidR="00D77E44" w:rsidRPr="00F26710" w:rsidRDefault="00D77E44" w:rsidP="00D77E44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/модуля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D77E44" w:rsidRPr="00F26710" w:rsidRDefault="00D77E44" w:rsidP="00D77E44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D77E44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C4488B" w:rsidRDefault="00D77E44" w:rsidP="00D77E44">
      <w:pPr>
        <w:pStyle w:val="3"/>
        <w:rPr>
          <w:szCs w:val="24"/>
        </w:rPr>
      </w:pPr>
    </w:p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0382" w:rsidRDefault="00750382" w:rsidP="005E3840">
      <w:r>
        <w:separator/>
      </w:r>
    </w:p>
  </w:endnote>
  <w:endnote w:type="continuationSeparator" w:id="0">
    <w:p w:rsidR="00750382" w:rsidRDefault="00750382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4EE" w:rsidRDefault="00C264EE">
    <w:pPr>
      <w:pStyle w:val="ae"/>
      <w:jc w:val="right"/>
    </w:pPr>
  </w:p>
  <w:p w:rsidR="00C264EE" w:rsidRDefault="00C264EE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4EE" w:rsidRDefault="00C264EE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C264EE" w:rsidRDefault="00C264EE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4EE" w:rsidRDefault="00C264EE">
    <w:pPr>
      <w:pStyle w:val="ae"/>
      <w:jc w:val="right"/>
    </w:pPr>
  </w:p>
  <w:p w:rsidR="00C264EE" w:rsidRDefault="00C264EE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4EE" w:rsidRDefault="00C264EE">
    <w:pPr>
      <w:pStyle w:val="ae"/>
      <w:jc w:val="right"/>
    </w:pPr>
  </w:p>
  <w:p w:rsidR="00C264EE" w:rsidRDefault="00C264EE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0382" w:rsidRDefault="00750382" w:rsidP="005E3840">
      <w:r>
        <w:separator/>
      </w:r>
    </w:p>
  </w:footnote>
  <w:footnote w:type="continuationSeparator" w:id="0">
    <w:p w:rsidR="00750382" w:rsidRDefault="00750382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C264EE" w:rsidRDefault="00C264EE">
        <w:pPr>
          <w:pStyle w:val="ac"/>
          <w:jc w:val="center"/>
        </w:pPr>
        <w:fldSimple w:instr="PAGE   \* MERGEFORMAT">
          <w:r>
            <w:rPr>
              <w:noProof/>
            </w:rPr>
            <w:t>3</w:t>
          </w:r>
        </w:fldSimple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64EE" w:rsidRDefault="00C264EE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C264EE" w:rsidRDefault="00C264EE">
        <w:pPr>
          <w:pStyle w:val="ac"/>
          <w:jc w:val="center"/>
        </w:pPr>
        <w:fldSimple w:instr="PAGE   \* MERGEFORMAT">
          <w:r>
            <w:rPr>
              <w:noProof/>
            </w:rPr>
            <w:t>15</w:t>
          </w:r>
        </w:fldSimple>
      </w:p>
    </w:sdtContent>
  </w:sdt>
  <w:p w:rsidR="00C264EE" w:rsidRDefault="00C264EE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C264EE" w:rsidRDefault="00C264EE">
        <w:pPr>
          <w:pStyle w:val="ac"/>
          <w:jc w:val="center"/>
        </w:pPr>
        <w:fldSimple w:instr="PAGE   \* MERGEFORMAT">
          <w:r>
            <w:rPr>
              <w:noProof/>
            </w:rPr>
            <w:t>11</w:t>
          </w:r>
        </w:fldSimple>
      </w:p>
    </w:sdtContent>
  </w:sdt>
  <w:p w:rsidR="00C264EE" w:rsidRDefault="00C264EE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>
    <w:nsid w:val="00000008"/>
    <w:multiLevelType w:val="singleLevel"/>
    <w:tmpl w:val="00000008"/>
    <w:name w:val="WW8Num2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0"/>
        <w:szCs w:val="20"/>
        <w:lang w:eastAsia="en-US"/>
      </w:rPr>
    </w:lvl>
  </w:abstractNum>
  <w:abstractNum w:abstractNumId="4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4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8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5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6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8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1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6"/>
  </w:num>
  <w:num w:numId="4">
    <w:abstractNumId w:val="5"/>
  </w:num>
  <w:num w:numId="5">
    <w:abstractNumId w:val="13"/>
  </w:num>
  <w:num w:numId="6">
    <w:abstractNumId w:val="44"/>
  </w:num>
  <w:num w:numId="7">
    <w:abstractNumId w:val="51"/>
  </w:num>
  <w:num w:numId="8">
    <w:abstractNumId w:val="42"/>
  </w:num>
  <w:num w:numId="9">
    <w:abstractNumId w:val="22"/>
  </w:num>
  <w:num w:numId="10">
    <w:abstractNumId w:val="21"/>
  </w:num>
  <w:num w:numId="11">
    <w:abstractNumId w:val="8"/>
  </w:num>
  <w:num w:numId="12">
    <w:abstractNumId w:val="18"/>
  </w:num>
  <w:num w:numId="13">
    <w:abstractNumId w:val="39"/>
  </w:num>
  <w:num w:numId="14">
    <w:abstractNumId w:val="41"/>
  </w:num>
  <w:num w:numId="15">
    <w:abstractNumId w:val="36"/>
  </w:num>
  <w:num w:numId="16">
    <w:abstractNumId w:val="38"/>
  </w:num>
  <w:num w:numId="17">
    <w:abstractNumId w:val="48"/>
  </w:num>
  <w:num w:numId="18">
    <w:abstractNumId w:val="19"/>
  </w:num>
  <w:num w:numId="19">
    <w:abstractNumId w:val="27"/>
  </w:num>
  <w:num w:numId="20">
    <w:abstractNumId w:val="30"/>
  </w:num>
  <w:num w:numId="21">
    <w:abstractNumId w:val="9"/>
  </w:num>
  <w:num w:numId="22">
    <w:abstractNumId w:val="35"/>
  </w:num>
  <w:num w:numId="23">
    <w:abstractNumId w:val="47"/>
  </w:num>
  <w:num w:numId="24">
    <w:abstractNumId w:val="11"/>
  </w:num>
  <w:num w:numId="25">
    <w:abstractNumId w:val="24"/>
  </w:num>
  <w:num w:numId="26">
    <w:abstractNumId w:val="6"/>
  </w:num>
  <w:num w:numId="27">
    <w:abstractNumId w:val="23"/>
  </w:num>
  <w:num w:numId="28">
    <w:abstractNumId w:val="33"/>
  </w:num>
  <w:num w:numId="29">
    <w:abstractNumId w:val="29"/>
  </w:num>
  <w:num w:numId="30">
    <w:abstractNumId w:val="16"/>
  </w:num>
  <w:num w:numId="31">
    <w:abstractNumId w:val="32"/>
  </w:num>
  <w:num w:numId="32">
    <w:abstractNumId w:val="37"/>
  </w:num>
  <w:num w:numId="33">
    <w:abstractNumId w:val="10"/>
  </w:num>
  <w:num w:numId="34">
    <w:abstractNumId w:val="31"/>
  </w:num>
  <w:num w:numId="35">
    <w:abstractNumId w:val="15"/>
  </w:num>
  <w:num w:numId="36">
    <w:abstractNumId w:val="50"/>
  </w:num>
  <w:num w:numId="37">
    <w:abstractNumId w:val="46"/>
  </w:num>
  <w:num w:numId="38">
    <w:abstractNumId w:val="40"/>
  </w:num>
  <w:num w:numId="39">
    <w:abstractNumId w:val="12"/>
  </w:num>
  <w:num w:numId="40">
    <w:abstractNumId w:val="28"/>
  </w:num>
  <w:num w:numId="41">
    <w:abstractNumId w:val="34"/>
  </w:num>
  <w:num w:numId="42">
    <w:abstractNumId w:val="49"/>
  </w:num>
  <w:num w:numId="43">
    <w:abstractNumId w:val="25"/>
  </w:num>
  <w:num w:numId="44">
    <w:abstractNumId w:val="14"/>
  </w:num>
  <w:num w:numId="45">
    <w:abstractNumId w:val="17"/>
  </w:num>
  <w:num w:numId="46">
    <w:abstractNumId w:val="4"/>
  </w:num>
  <w:num w:numId="47">
    <w:abstractNumId w:val="20"/>
  </w:num>
  <w:num w:numId="48">
    <w:abstractNumId w:val="43"/>
  </w:num>
  <w:num w:numId="49">
    <w:abstractNumId w:val="2"/>
  </w:num>
  <w:num w:numId="50">
    <w:abstractNumId w:val="3"/>
  </w:num>
  <w:numIdMacAtCleanup w:val="3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9"/>
  <w:drawingGridHorizontalSpacing w:val="110"/>
  <w:displayHorizontalDrawingGridEvery w:val="2"/>
  <w:characterSpacingControl w:val="doNotCompress"/>
  <w:savePreviewPicture/>
  <w:hdrShapeDefaults>
    <o:shapedefaults v:ext="edit" spidmax="20482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870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0E3D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045"/>
    <w:rsid w:val="000D16CD"/>
    <w:rsid w:val="000D1BD2"/>
    <w:rsid w:val="000D1D72"/>
    <w:rsid w:val="000D2070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79F8"/>
    <w:rsid w:val="00151032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34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46CA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6B9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47562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936"/>
    <w:rsid w:val="00494E1D"/>
    <w:rsid w:val="00494E33"/>
    <w:rsid w:val="00495850"/>
    <w:rsid w:val="00495E9B"/>
    <w:rsid w:val="00496CB5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3C12"/>
    <w:rsid w:val="004B3EAF"/>
    <w:rsid w:val="004B60DB"/>
    <w:rsid w:val="004B6308"/>
    <w:rsid w:val="004C172D"/>
    <w:rsid w:val="004C3286"/>
    <w:rsid w:val="004C4C4C"/>
    <w:rsid w:val="004C4FEF"/>
    <w:rsid w:val="004C5EB4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2248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0407"/>
    <w:rsid w:val="0054241E"/>
    <w:rsid w:val="00544315"/>
    <w:rsid w:val="00544DA0"/>
    <w:rsid w:val="00545406"/>
    <w:rsid w:val="005459AF"/>
    <w:rsid w:val="00545B32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E68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96A"/>
    <w:rsid w:val="005933F3"/>
    <w:rsid w:val="00594C42"/>
    <w:rsid w:val="005956A5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C64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000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6FBD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382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720"/>
    <w:rsid w:val="007A5AAB"/>
    <w:rsid w:val="007A5BED"/>
    <w:rsid w:val="007A7E97"/>
    <w:rsid w:val="007B04FD"/>
    <w:rsid w:val="007B0D31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50F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431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2A42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0F2E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24EC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1FC8"/>
    <w:rsid w:val="00B233A6"/>
    <w:rsid w:val="00B2527E"/>
    <w:rsid w:val="00B258B7"/>
    <w:rsid w:val="00B26A34"/>
    <w:rsid w:val="00B27068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037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4676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4EE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21EB"/>
    <w:rsid w:val="00C6350D"/>
    <w:rsid w:val="00C63C32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761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3519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4E93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8A"/>
    <w:rsid w:val="00E95FC3"/>
    <w:rsid w:val="00E96774"/>
    <w:rsid w:val="00E974B9"/>
    <w:rsid w:val="00EA0377"/>
    <w:rsid w:val="00EA1FEF"/>
    <w:rsid w:val="00EA5D85"/>
    <w:rsid w:val="00EB21AD"/>
    <w:rsid w:val="00EB2F47"/>
    <w:rsid w:val="00EB4C54"/>
    <w:rsid w:val="00EB4C9D"/>
    <w:rsid w:val="00EB531C"/>
    <w:rsid w:val="00EB5B08"/>
    <w:rsid w:val="00EB672F"/>
    <w:rsid w:val="00EB791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4FD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4AEB"/>
    <w:rsid w:val="00EE537E"/>
    <w:rsid w:val="00EE6A25"/>
    <w:rsid w:val="00EE7113"/>
    <w:rsid w:val="00EE78C7"/>
    <w:rsid w:val="00EE7E9E"/>
    <w:rsid w:val="00EF0192"/>
    <w:rsid w:val="00EF0585"/>
    <w:rsid w:val="00EF0A68"/>
    <w:rsid w:val="00EF1CB9"/>
    <w:rsid w:val="00EF1D7C"/>
    <w:rsid w:val="00EF2F64"/>
    <w:rsid w:val="00EF374A"/>
    <w:rsid w:val="00F00C35"/>
    <w:rsid w:val="00F00F3A"/>
    <w:rsid w:val="00F01192"/>
    <w:rsid w:val="00F03EB1"/>
    <w:rsid w:val="00F049E9"/>
    <w:rsid w:val="00F05039"/>
    <w:rsid w:val="00F062CE"/>
    <w:rsid w:val="00F062E1"/>
    <w:rsid w:val="00F07FDF"/>
    <w:rsid w:val="00F1088C"/>
    <w:rsid w:val="00F10B0F"/>
    <w:rsid w:val="00F120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  <w:style w:type="character" w:customStyle="1" w:styleId="WW8Num7z8">
    <w:name w:val="WW8Num7z8"/>
    <w:rsid w:val="00AD24E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8.bin"/><Relationship Id="rId50" Type="http://schemas.openxmlformats.org/officeDocument/2006/relationships/hyperlink" Target="http://biblio.mgudt.ru/" TargetMode="External"/><Relationship Id="rId55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hyperlink" Target="http://www.e.lanbook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6.bin"/><Relationship Id="rId53" Type="http://schemas.openxmlformats.org/officeDocument/2006/relationships/hyperlink" Target="http://znanium.com/" TargetMode="External"/><Relationship Id="rId58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hyperlink" Target="http://biblio.mgudt.ru/" TargetMode="External"/><Relationship Id="rId57" Type="http://schemas.openxmlformats.org/officeDocument/2006/relationships/hyperlink" Target="http://www.e.lanbook.com/" TargetMode="External"/><Relationship Id="rId61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hyperlink" Target="http://znanium.com/" TargetMode="External"/><Relationship Id="rId60" Type="http://schemas.openxmlformats.org/officeDocument/2006/relationships/fontTable" Target="fontTable.xml"/><Relationship Id="rId9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hyperlink" Target="http://biblio.mgudt.ru/" TargetMode="External"/><Relationship Id="rId56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hyperlink" Target="http://biblio.mgudt.ru/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oleObject" Target="embeddings/oleObject17.bin"/><Relationship Id="rId59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2FEB67-00CE-40E1-A659-B099889CB0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8</TotalTime>
  <Pages>1</Pages>
  <Words>7100</Words>
  <Characters>40474</Characters>
  <Application>Microsoft Office Word</Application>
  <DocSecurity>0</DocSecurity>
  <Lines>337</Lines>
  <Paragraphs>9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7</vt:i4>
      </vt:variant>
    </vt:vector>
  </HeadingPairs>
  <TitlesOfParts>
    <vt:vector size="38" baseType="lpstr">
      <vt:lpstr/>
      <vt:lpstr>ОБЩИЕ СВЕДЕНИЯ </vt:lpstr>
      <vt:lpstr>    Форма промежуточной аттестации: </vt:lpstr>
      <vt:lpstr>    Место учебной дисциплины в структуре ОПОП</vt:lpstr>
      <vt:lpstr>ЦЕЛИ И ПЛАНИРУЕМЫЕ РЕЗУЛЬТАТЫ ОБУЧЕНИЯ ПО ДИСЦИПЛИНЕ (МОДУЛЮ)</vt:lpstr>
      <vt:lpstr>    Формируемые компетенции, индикаторы достижения компетенций, соотнесённые с плани</vt:lpstr>
      <vt:lpstr>СТРУКТУРА И СОДЕРЖАНИЕ УЧЕБНОЙ ДИСЦИПЛИНЫ/МОДУЛЯ</vt:lpstr>
      <vt:lpstr>    Структура учебной дисциплины для обучающихся по видам занятий (очная форма обуче</vt:lpstr>
      <vt:lpstr>    Структура учебной дисциплины/модуля для обучающихся по разделам и темам дисципли</vt:lpstr>
      <vt:lpstr>    Краткое содержание учебной дисциплины</vt:lpstr>
      <vt:lpstr>    Организация самостоятельной работы обучающихся</vt:lpstr>
      <vt:lpstr>    Применение электронного обучения, дистанционных образовательных технологий</vt:lpstr>
      <vt:lpstr/>
      <vt:lpstr>РЕЗУЛЬТАТЫ ОБУЧЕНИЯ ПО ДИСЦИПЛИНЕ, КРИТЕРИИ ОЦЕНКИ УРОВНЯ СФОРМИРОВАННОСТИ КОМПЕ</vt:lpstr>
      <vt:lpstr>    Соотнесение планируемых результатов обучения с уровнями сформированности компете</vt:lpstr>
      <vt:lpstr>ОЦЕНОЧНЫЕ СРЕДСТВА ДЛЯ ТЕКУЩЕГО КОНТРОЛЯ УСПЕВАЕМОСТИ И ПРОМЕЖУТОЧНОЙ АТТЕСТАЦИИ</vt:lpstr>
      <vt:lpstr>    Формы текущего контроля успеваемости, примеры типовых заданий: </vt:lpstr>
      <vt:lpstr>    Критерии, шкалы оценивания текущего контроля успеваемости:</vt:lpstr>
      <vt:lpstr>    Промежуточная аттестация:</vt:lpstr>
      <vt:lpstr>    Критерии, шкалы оценивания промежуточной аттестации учебной дисциплины:</vt:lpstr>
      <vt:lpstr>    Примерные темы курсовой работы/курсового проекта: не применимо.</vt:lpstr>
      <vt:lpstr>    Критерии, шкалы оценивания курсовой работы/курсового проекта: не применимо.</vt:lpstr>
      <vt:lpstr/>
      <vt:lpstr>    Система оценивания результатов текущего контроля и промежуточной аттестации.</vt:lpstr>
      <vt:lpstr>ОБРАЗОВАТЕЛЬНЫЕ ТЕХНОЛОГИИ</vt:lpstr>
      <vt:lpstr>ПРАКТИЧЕСКАЯ ПОДГОТОВКА</vt:lpstr>
      <vt:lpstr>ОРГАНИЗАЦИЯ ОБРАЗОВАТЕЛЬНОГО ПРОЦЕССА ДЛЯ ЛИЦ С ОГРАНИЧЕННЫМИ ВОЗМОЖНОСТЯМИ ЗДОР</vt:lpstr>
      <vt:lpstr>МАТЕРИАЛЬНО-ТЕХНИЧЕСКОЕ ОБЕСПЕЧЕНИЕ ДИСЦИПЛИНЫ</vt:lpstr>
      <vt:lpstr>УЧЕБНО-МЕТОДИЧЕСКОЕ И ИНФОРМАЦИОННОЕ ОБЕСПЕЧЕНИЕ УЧЕБНОЙ ДИСЦИПЛИНЫ/УЧЕБНОГО МОД</vt:lpstr>
      <vt:lpstr>ИНФОРМАЦИОННОЕ ОБЕСПЕЧЕНИЕ УЧЕБНОГО ПРОЦЕССА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    </vt:lpstr>
      <vt:lpstr>        </vt:lpstr>
    </vt:vector>
  </TitlesOfParts>
  <Company/>
  <LinksUpToDate>false</LinksUpToDate>
  <CharactersWithSpaces>47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Olga</cp:lastModifiedBy>
  <cp:revision>9</cp:revision>
  <cp:lastPrinted>2021-06-03T09:32:00Z</cp:lastPrinted>
  <dcterms:created xsi:type="dcterms:W3CDTF">2021-12-20T17:40:00Z</dcterms:created>
  <dcterms:modified xsi:type="dcterms:W3CDTF">2022-03-16T15:43:00Z</dcterms:modified>
</cp:coreProperties>
</file>